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5014" w:rsidRDefault="009B4198" w:rsidP="000C70D8">
      <w:pPr>
        <w:jc w:val="center"/>
        <w:rPr>
          <w:b/>
          <w:bCs/>
          <w:lang w:val="en-US"/>
        </w:rPr>
      </w:pPr>
      <w:r>
        <w:rPr>
          <w:b/>
          <w:bCs/>
        </w:rPr>
        <w:t xml:space="preserve">ΔΙΑΓΩΝΙΣΜΑ: ΡΗΤΟΙ ΑΡΙΘΜΟΙ Α΄ </w:t>
      </w:r>
      <w:bookmarkStart w:id="0" w:name="_GoBack"/>
      <w:bookmarkEnd w:id="0"/>
      <w:r>
        <w:rPr>
          <w:b/>
          <w:bCs/>
        </w:rPr>
        <w:t>ΓΥΜΝΑΣΙΟΥ</w:t>
      </w:r>
    </w:p>
    <w:p w:rsidR="000C70D8" w:rsidRPr="000C70D8" w:rsidRDefault="000C70D8" w:rsidP="000C70D8">
      <w:pPr>
        <w:jc w:val="center"/>
        <w:rPr>
          <w:b/>
          <w:bCs/>
          <w:lang w:val="en-US"/>
        </w:rPr>
      </w:pPr>
    </w:p>
    <w:p w:rsidR="0092251B" w:rsidRPr="00D3053A" w:rsidRDefault="008E5014" w:rsidP="0092251B">
      <w:pPr>
        <w:pStyle w:val="ListParagraph"/>
        <w:numPr>
          <w:ilvl w:val="0"/>
          <w:numId w:val="22"/>
        </w:numPr>
      </w:pPr>
      <w:r w:rsidRPr="0092251B">
        <w:rPr>
          <w:b/>
          <w:bCs/>
        </w:rPr>
        <w:t>Να</w:t>
      </w:r>
      <w:r w:rsidR="0088413B" w:rsidRPr="0092251B">
        <w:rPr>
          <w:b/>
          <w:bCs/>
        </w:rPr>
        <w:t xml:space="preserve"> χαρακτηρίσετε ΣΩΣΤΗ ή ΛΑΘΟΣ  κάθε μια από τις πιο κάτω </w:t>
      </w:r>
      <w:r w:rsidR="00E07854">
        <w:rPr>
          <w:b/>
          <w:bCs/>
        </w:rPr>
        <w:t>προτάσεις.</w:t>
      </w:r>
      <w:r w:rsidR="00E07854">
        <w:rPr>
          <w:b/>
          <w:bCs/>
        </w:rPr>
        <w:tab/>
        <w:t>(</w:t>
      </w:r>
      <w:r w:rsidR="00E07854" w:rsidRPr="00912F05">
        <w:rPr>
          <w:b/>
          <w:bCs/>
        </w:rPr>
        <w:t>1</w:t>
      </w:r>
      <w:r w:rsidR="0092251B" w:rsidRPr="0088413B">
        <w:rPr>
          <w:b/>
          <w:bCs/>
        </w:rPr>
        <w:t>)</w:t>
      </w:r>
    </w:p>
    <w:p w:rsidR="008E5014" w:rsidRPr="00D3053A" w:rsidRDefault="008E5014" w:rsidP="0092251B">
      <w:pPr>
        <w:pStyle w:val="ListParagraph"/>
      </w:pPr>
    </w:p>
    <w:p w:rsidR="001F6D24" w:rsidRDefault="00E13C6D" w:rsidP="001323B8">
      <w:pPr>
        <w:pStyle w:val="ListParagraph"/>
        <w:numPr>
          <w:ilvl w:val="0"/>
          <w:numId w:val="24"/>
        </w:numPr>
      </w:pPr>
      <w:r>
        <w:t>Ο</w:t>
      </w:r>
      <w:r w:rsidR="001F6D24">
        <w:t>ι  αριθμοί  +5</w:t>
      </w:r>
      <w:r w:rsidR="00E729F8">
        <w:t xml:space="preserve"> </w:t>
      </w:r>
      <w:r w:rsidR="00957AFE">
        <w:t xml:space="preserve"> και  </w:t>
      </w:r>
      <w:r w:rsidR="00926845">
        <w:t>-</w:t>
      </w:r>
      <w:r w:rsidR="00957AFE" w:rsidRPr="00957AFE">
        <w:t>8</w:t>
      </w:r>
      <w:r w:rsidR="00957AFE">
        <w:t xml:space="preserve">  λέγονται ομόσημοι</w:t>
      </w:r>
      <w:r w:rsidR="001F6D24">
        <w:t>…………………………………</w:t>
      </w:r>
    </w:p>
    <w:p w:rsidR="001F6D24" w:rsidRDefault="001F6D24" w:rsidP="001F6D24">
      <w:pPr>
        <w:pStyle w:val="ListParagraph"/>
      </w:pPr>
    </w:p>
    <w:p w:rsidR="001323B8" w:rsidRDefault="00957AFE" w:rsidP="001323B8">
      <w:pPr>
        <w:pStyle w:val="ListParagraph"/>
        <w:numPr>
          <w:ilvl w:val="0"/>
          <w:numId w:val="24"/>
        </w:numPr>
      </w:pPr>
      <w:r>
        <w:t>Το πηλ</w:t>
      </w:r>
      <w:r w:rsidR="00926845">
        <w:t>ίκο ομό</w:t>
      </w:r>
      <w:r>
        <w:t>σ</w:t>
      </w:r>
      <w:r w:rsidR="00926845">
        <w:t>η</w:t>
      </w:r>
      <w:r>
        <w:t>μων αριθμών είναι πάντα θετικό</w:t>
      </w:r>
      <w:r w:rsidR="001323B8">
        <w:t xml:space="preserve"> </w:t>
      </w:r>
      <w:r>
        <w:t>……………………………</w:t>
      </w:r>
    </w:p>
    <w:p w:rsidR="006A3726" w:rsidRDefault="006A3726" w:rsidP="006A3726">
      <w:pPr>
        <w:pStyle w:val="ListParagraph"/>
      </w:pPr>
    </w:p>
    <w:p w:rsidR="00E729F8" w:rsidRDefault="00926845" w:rsidP="001323B8">
      <w:pPr>
        <w:pStyle w:val="ListParagraph"/>
        <w:numPr>
          <w:ilvl w:val="0"/>
          <w:numId w:val="24"/>
        </w:numPr>
      </w:pPr>
      <w:r>
        <w:t>Ο αντίστροφος αριθμός του 0,5  είναι  ο αριθμός  +2</w:t>
      </w:r>
      <w:r w:rsidR="00E729F8">
        <w:t>…………………………</w:t>
      </w:r>
    </w:p>
    <w:p w:rsidR="00E729F8" w:rsidRDefault="00E729F8" w:rsidP="00E729F8">
      <w:pPr>
        <w:pStyle w:val="ListParagraph"/>
      </w:pPr>
    </w:p>
    <w:p w:rsidR="00A72250" w:rsidRDefault="00BF1B06" w:rsidP="00A72250">
      <w:pPr>
        <w:pStyle w:val="ListParagraph"/>
        <w:numPr>
          <w:ilvl w:val="0"/>
          <w:numId w:val="24"/>
        </w:numPr>
      </w:pPr>
      <w:r>
        <w:t>Αν α+β =α τότε β=0…………………………………………………………</w:t>
      </w:r>
    </w:p>
    <w:p w:rsidR="00B41055" w:rsidRDefault="00B41055" w:rsidP="0092251B">
      <w:pPr>
        <w:pStyle w:val="MTDisplayEquation"/>
      </w:pPr>
    </w:p>
    <w:p w:rsidR="008E5014" w:rsidRPr="006A3726" w:rsidRDefault="00B41055" w:rsidP="006A3726">
      <w:pPr>
        <w:pStyle w:val="MTDisplayEquation"/>
      </w:pPr>
      <w:r>
        <w:tab/>
      </w:r>
      <w:r w:rsidR="006A3726" w:rsidRPr="00B4105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5pt" o:ole="">
            <v:imagedata r:id="rId7" o:title=""/>
          </v:shape>
          <o:OLEObject Type="Embed" ProgID="Equation.DSMT4" ShapeID="_x0000_i1025" DrawAspect="Content" ObjectID="_1438590902" r:id="rId8"/>
        </w:object>
      </w:r>
    </w:p>
    <w:p w:rsidR="008E5014" w:rsidRDefault="008E5014" w:rsidP="008513AD">
      <w:pPr>
        <w:jc w:val="right"/>
      </w:pPr>
    </w:p>
    <w:p w:rsidR="008E5014" w:rsidRPr="00A72250" w:rsidRDefault="0092251B" w:rsidP="007535BC">
      <w:pPr>
        <w:pStyle w:val="ListParagraph"/>
        <w:numPr>
          <w:ilvl w:val="0"/>
          <w:numId w:val="22"/>
        </w:numPr>
        <w:rPr>
          <w:b/>
          <w:bCs/>
        </w:rPr>
      </w:pPr>
      <w:r>
        <w:rPr>
          <w:b/>
          <w:bCs/>
        </w:rPr>
        <w:t>α)</w:t>
      </w:r>
      <w:r w:rsidR="00A13214" w:rsidRPr="00A13214">
        <w:rPr>
          <w:b/>
          <w:bCs/>
        </w:rPr>
        <w:t xml:space="preserve"> </w:t>
      </w:r>
      <w:r w:rsidR="008E5014" w:rsidRPr="00A72250">
        <w:rPr>
          <w:b/>
          <w:bCs/>
        </w:rPr>
        <w:t>Να</w:t>
      </w:r>
      <w:r w:rsidR="00A72250" w:rsidRPr="00A72250">
        <w:rPr>
          <w:b/>
          <w:bCs/>
          <w:i/>
        </w:rPr>
        <w:t xml:space="preserve">  </w:t>
      </w:r>
      <w:r w:rsidR="00A72250" w:rsidRPr="00A72250">
        <w:rPr>
          <w:b/>
          <w:bCs/>
        </w:rPr>
        <w:t xml:space="preserve">τοποθετήσετε τους ακόλουθους αριθμούς </w:t>
      </w:r>
      <w:r w:rsidR="008E5014" w:rsidRPr="00A72250">
        <w:rPr>
          <w:b/>
          <w:bCs/>
        </w:rPr>
        <w:t xml:space="preserve"> </w:t>
      </w:r>
      <w:r w:rsidR="00A72250" w:rsidRPr="00A72250">
        <w:rPr>
          <w:b/>
          <w:bCs/>
        </w:rPr>
        <w:t xml:space="preserve">πάνω στην αριθμητική γραμμή </w:t>
      </w:r>
      <w:r w:rsidR="00256CF5" w:rsidRPr="00A72250">
        <w:rPr>
          <w:b/>
          <w:bCs/>
        </w:rPr>
        <w:tab/>
      </w:r>
      <w:r w:rsidR="00332AF2">
        <w:rPr>
          <w:b/>
          <w:bCs/>
        </w:rPr>
        <w:t xml:space="preserve">                                                                                               </w:t>
      </w:r>
      <w:r w:rsidR="00495F2E">
        <w:rPr>
          <w:b/>
          <w:bCs/>
        </w:rPr>
        <w:t>(</w:t>
      </w:r>
      <w:r w:rsidR="00495F2E" w:rsidRPr="00495F2E">
        <w:rPr>
          <w:b/>
          <w:bCs/>
        </w:rPr>
        <w:t>1</w:t>
      </w:r>
      <w:r w:rsidR="008E5014" w:rsidRPr="00A72250">
        <w:rPr>
          <w:b/>
          <w:bCs/>
        </w:rPr>
        <w:t>)</w:t>
      </w:r>
    </w:p>
    <w:p w:rsidR="008E5014" w:rsidRDefault="008E5014" w:rsidP="007535BC">
      <w:pPr>
        <w:pStyle w:val="ListParagraph"/>
        <w:rPr>
          <w:b/>
          <w:bCs/>
        </w:rPr>
      </w:pPr>
    </w:p>
    <w:p w:rsidR="00332AF2" w:rsidRDefault="00332AF2" w:rsidP="00332AF2">
      <w:pPr>
        <w:ind w:left="720"/>
      </w:pPr>
      <w:r>
        <w:rPr>
          <w:bCs/>
        </w:rPr>
        <w:t xml:space="preserve">4 , </w:t>
      </w:r>
      <w:r w:rsidR="00FE0CBA">
        <w:rPr>
          <w:bCs/>
        </w:rPr>
        <w:t xml:space="preserve"> </w:t>
      </w:r>
      <w:r w:rsidR="00CE3678">
        <w:rPr>
          <w:bCs/>
        </w:rPr>
        <w:t xml:space="preserve"> −</w:t>
      </w:r>
      <w:r>
        <w:rPr>
          <w:bCs/>
        </w:rPr>
        <w:t xml:space="preserve">2  , </w:t>
      </w:r>
      <w:r w:rsidR="00FE0CBA">
        <w:rPr>
          <w:bCs/>
        </w:rPr>
        <w:t xml:space="preserve"> </w:t>
      </w:r>
      <w:r w:rsidR="00CE3678">
        <w:rPr>
          <w:bCs/>
        </w:rPr>
        <w:t xml:space="preserve"> −</w:t>
      </w:r>
      <w:r w:rsidRPr="00332AF2">
        <w:rPr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438590903" r:id="rId10"/>
        </w:object>
      </w:r>
      <w:r>
        <w:t xml:space="preserve"> , </w:t>
      </w:r>
      <w:r w:rsidR="00FE0CBA">
        <w:t xml:space="preserve"> </w:t>
      </w:r>
      <w:r>
        <w:t xml:space="preserve"> + 2,5 , </w:t>
      </w:r>
      <w:r w:rsidR="00FE0CBA">
        <w:t xml:space="preserve"> </w:t>
      </w:r>
      <w:r w:rsidR="00CE3678">
        <w:rPr>
          <w:bCs/>
        </w:rPr>
        <w:t>−</w:t>
      </w:r>
      <w:r w:rsidR="00CE3678">
        <w:t xml:space="preserve"> </w:t>
      </w:r>
      <w:r>
        <w:t>4</w:t>
      </w:r>
      <w:r w:rsidR="00FE0CBA" w:rsidRPr="00FE0CBA">
        <w:rPr>
          <w:position w:val="-24"/>
        </w:rPr>
        <w:object w:dxaOrig="220" w:dyaOrig="620">
          <v:shape id="_x0000_i1027" type="#_x0000_t75" style="width:6.75pt;height:30.75pt" o:ole="">
            <v:imagedata r:id="rId11" o:title=""/>
          </v:shape>
          <o:OLEObject Type="Embed" ProgID="Equation.DSMT4" ShapeID="_x0000_i1027" DrawAspect="Content" ObjectID="_1438590904" r:id="rId12"/>
        </w:object>
      </w:r>
      <w:r w:rsidR="00FE0CBA">
        <w:t xml:space="preserve">  ,   +</w:t>
      </w:r>
      <w:r w:rsidR="00FE0CBA" w:rsidRPr="00FE0CBA">
        <w:rPr>
          <w:position w:val="-24"/>
        </w:rPr>
        <w:object w:dxaOrig="240" w:dyaOrig="620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438590905" r:id="rId14"/>
        </w:object>
      </w:r>
      <w:r w:rsidR="00CE3678">
        <w:t xml:space="preserve"> ,   </w:t>
      </w:r>
      <w:r w:rsidR="00CE3678">
        <w:rPr>
          <w:bCs/>
        </w:rPr>
        <w:t>−</w:t>
      </w:r>
      <w:r w:rsidR="00FE0CBA">
        <w:t>5 ,  +</w:t>
      </w:r>
      <w:r w:rsidR="00FE0CBA" w:rsidRPr="00FE0CBA">
        <w:rPr>
          <w:position w:val="-24"/>
        </w:rPr>
        <w:object w:dxaOrig="340" w:dyaOrig="620">
          <v:shape id="_x0000_i1029" type="#_x0000_t75" style="width:17.25pt;height:30.75pt" o:ole="">
            <v:imagedata r:id="rId15" o:title=""/>
          </v:shape>
          <o:OLEObject Type="Embed" ProgID="Equation.DSMT4" ShapeID="_x0000_i1029" DrawAspect="Content" ObjectID="_1438590906" r:id="rId16"/>
        </w:object>
      </w:r>
      <w:r w:rsidR="00FE0CBA">
        <w:t xml:space="preserve"> , </w:t>
      </w:r>
      <w:r w:rsidR="00A13214" w:rsidRPr="00400CE1">
        <w:rPr>
          <w:position w:val="-28"/>
        </w:rPr>
        <w:object w:dxaOrig="580" w:dyaOrig="680">
          <v:shape id="_x0000_i1030" type="#_x0000_t75" style="width:29.25pt;height:33.75pt" o:ole="">
            <v:imagedata r:id="rId17" o:title=""/>
          </v:shape>
          <o:OLEObject Type="Embed" ProgID="Equation.DSMT4" ShapeID="_x0000_i1030" DrawAspect="Content" ObjectID="_1438590907" r:id="rId18"/>
        </w:object>
      </w:r>
    </w:p>
    <w:p w:rsidR="00400CE1" w:rsidRDefault="00400CE1" w:rsidP="00400CE1">
      <w:pPr>
        <w:pStyle w:val="MTDisplayEquation"/>
      </w:pPr>
      <w:r>
        <w:tab/>
      </w:r>
    </w:p>
    <w:p w:rsidR="00FE0CBA" w:rsidRDefault="00FE0CBA" w:rsidP="00FE0CBA">
      <w:pPr>
        <w:pStyle w:val="MTDisplayEquation"/>
      </w:pPr>
      <w:r>
        <w:tab/>
      </w:r>
    </w:p>
    <w:p w:rsidR="00FE0CBA" w:rsidRDefault="00A13214" w:rsidP="00FE0CBA">
      <w:pPr>
        <w:pStyle w:val="MTDisplayEquation"/>
      </w:pPr>
      <w:r w:rsidRPr="00A13214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-1905</wp:posOffset>
            </wp:positionV>
            <wp:extent cx="5274310" cy="396240"/>
            <wp:effectExtent l="0" t="0" r="2540" b="381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0CBA">
        <w:tab/>
      </w:r>
    </w:p>
    <w:p w:rsidR="0092251B" w:rsidRPr="00F15AD8" w:rsidRDefault="00B07E5A" w:rsidP="00F15AD8">
      <w:pPr>
        <w:pStyle w:val="MTDisplayEquation"/>
      </w:pPr>
      <w:r w:rsidRPr="00B07E5A">
        <w:rPr>
          <w:position w:val="-4"/>
        </w:rPr>
        <w:object w:dxaOrig="180" w:dyaOrig="279">
          <v:shape id="_x0000_i1031" type="#_x0000_t75" style="width:9pt;height:14.25pt" o:ole="">
            <v:imagedata r:id="rId7" o:title=""/>
          </v:shape>
          <o:OLEObject Type="Embed" ProgID="Equation.DSMT4" ShapeID="_x0000_i1031" DrawAspect="Content" ObjectID="_1438590908" r:id="rId20"/>
        </w:object>
      </w:r>
      <w:r w:rsidR="00F15AD8" w:rsidRPr="00F15AD8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/>
        </w:rPr>
        <w:t xml:space="preserve"> </w:t>
      </w:r>
      <w:r w:rsidR="00332AF2">
        <w:tab/>
      </w:r>
    </w:p>
    <w:p w:rsidR="00B43968" w:rsidRDefault="00086059" w:rsidP="00086059">
      <w:pPr>
        <w:rPr>
          <w:b/>
          <w:bCs/>
        </w:rPr>
      </w:pPr>
      <w:r w:rsidRPr="001C70BE">
        <w:rPr>
          <w:b/>
          <w:bCs/>
        </w:rPr>
        <w:t xml:space="preserve">    </w:t>
      </w:r>
      <w:r w:rsidR="001C70BE" w:rsidRPr="001C70BE">
        <w:rPr>
          <w:b/>
          <w:bCs/>
        </w:rPr>
        <w:t>β)</w:t>
      </w:r>
      <w:r w:rsidRPr="001C70BE">
        <w:rPr>
          <w:b/>
          <w:bCs/>
        </w:rPr>
        <w:t xml:space="preserve">        </w:t>
      </w:r>
      <w:r w:rsidR="001424D5">
        <w:rPr>
          <w:b/>
          <w:bCs/>
        </w:rPr>
        <w:t>Να συμπληρώσετε τα κενά με τον κατάλληλο  αριθμό  (1)</w:t>
      </w:r>
    </w:p>
    <w:p w:rsidR="00B43968" w:rsidRDefault="00B43968" w:rsidP="00760DA3">
      <w:pPr>
        <w:tabs>
          <w:tab w:val="left" w:pos="5460"/>
        </w:tabs>
        <w:rPr>
          <w:b/>
          <w:bCs/>
        </w:rPr>
      </w:pPr>
      <w:r>
        <w:rPr>
          <w:b/>
          <w:bCs/>
        </w:rPr>
        <w:t xml:space="preserve">      </w:t>
      </w:r>
      <w:r w:rsidR="00760DA3">
        <w:rPr>
          <w:b/>
          <w:bCs/>
        </w:rPr>
        <w:tab/>
      </w:r>
    </w:p>
    <w:p w:rsidR="00B43968" w:rsidRPr="00760DA3" w:rsidRDefault="00B43968" w:rsidP="00B43968">
      <w:pPr>
        <w:tabs>
          <w:tab w:val="left" w:pos="4635"/>
        </w:tabs>
        <w:rPr>
          <w:bCs/>
          <w:lang w:val="en-US"/>
        </w:rPr>
      </w:pPr>
      <w:r w:rsidRPr="00B43968">
        <w:rPr>
          <w:bCs/>
        </w:rPr>
        <w:t>(-5)</w:t>
      </w:r>
      <w:r>
        <w:rPr>
          <w:bCs/>
        </w:rPr>
        <w:t xml:space="preserve"> + (…...) =0</w:t>
      </w:r>
      <w:r>
        <w:rPr>
          <w:bCs/>
        </w:rPr>
        <w:tab/>
      </w:r>
      <w:r w:rsidR="00760DA3" w:rsidRPr="00B43968">
        <w:rPr>
          <w:position w:val="-54"/>
        </w:rPr>
        <w:object w:dxaOrig="400" w:dyaOrig="1200">
          <v:shape id="_x0000_i1032" type="#_x0000_t75" style="width:20.25pt;height:60pt" o:ole="">
            <v:imagedata r:id="rId21" o:title=""/>
          </v:shape>
          <o:OLEObject Type="Embed" ProgID="Equation.DSMT4" ShapeID="_x0000_i1032" DrawAspect="Content" ObjectID="_1438590909" r:id="rId22"/>
        </w:object>
      </w:r>
      <w:r w:rsidR="00760DA3">
        <w:rPr>
          <w:lang w:val="en-US"/>
        </w:rPr>
        <w:t>=</w:t>
      </w:r>
      <w:r w:rsidR="00420568">
        <w:rPr>
          <w:lang w:val="en-US"/>
        </w:rPr>
        <w:t>………………………………</w:t>
      </w:r>
    </w:p>
    <w:p w:rsidR="00B43968" w:rsidRDefault="00B43968" w:rsidP="00B43968">
      <w:pPr>
        <w:pStyle w:val="MTDisplayEquation"/>
      </w:pPr>
      <w:r>
        <w:tab/>
      </w:r>
    </w:p>
    <w:p w:rsidR="008E5014" w:rsidRPr="00817ACD" w:rsidRDefault="00760DA3" w:rsidP="00817ACD">
      <w:pPr>
        <w:tabs>
          <w:tab w:val="left" w:pos="4520"/>
        </w:tabs>
        <w:rPr>
          <w:bCs/>
          <w:lang w:val="en-US"/>
        </w:rPr>
      </w:pPr>
      <w:r>
        <w:rPr>
          <w:bCs/>
          <w:lang w:val="en-US"/>
        </w:rPr>
        <w:t>(-12-3) : (……) = -3</w:t>
      </w:r>
      <w:r w:rsidR="00420568">
        <w:rPr>
          <w:bCs/>
          <w:lang w:val="en-US"/>
        </w:rPr>
        <w:tab/>
        <w:t>-9 – (……) = +</w:t>
      </w:r>
      <w:r w:rsidR="00DA6EFE">
        <w:rPr>
          <w:bCs/>
          <w:lang w:val="en-US"/>
        </w:rPr>
        <w:t>9</w:t>
      </w:r>
    </w:p>
    <w:p w:rsidR="008E5014" w:rsidRDefault="008E5014" w:rsidP="007535BC">
      <w:pPr>
        <w:ind w:left="720"/>
        <w:rPr>
          <w:b/>
          <w:bCs/>
        </w:rPr>
      </w:pPr>
    </w:p>
    <w:p w:rsidR="0085619E" w:rsidRDefault="0085619E" w:rsidP="007535BC">
      <w:pPr>
        <w:ind w:left="720"/>
        <w:rPr>
          <w:b/>
          <w:bCs/>
        </w:rPr>
      </w:pPr>
    </w:p>
    <w:p w:rsidR="0085619E" w:rsidRDefault="0085619E" w:rsidP="0085619E">
      <w:pPr>
        <w:pStyle w:val="ListParagraph"/>
        <w:numPr>
          <w:ilvl w:val="0"/>
          <w:numId w:val="22"/>
        </w:numPr>
        <w:rPr>
          <w:b/>
          <w:bCs/>
        </w:rPr>
      </w:pPr>
      <w:r>
        <w:rPr>
          <w:b/>
          <w:bCs/>
        </w:rPr>
        <w:t>Να λύσετε τις πιο κάτω εξισώσεις</w:t>
      </w:r>
      <w:r w:rsidR="00DE3C5C">
        <w:rPr>
          <w:b/>
          <w:bCs/>
        </w:rPr>
        <w:t xml:space="preserve"> (3</w:t>
      </w:r>
      <w:r w:rsidR="007D589D">
        <w:rPr>
          <w:b/>
          <w:bCs/>
        </w:rPr>
        <w:t>)</w:t>
      </w:r>
    </w:p>
    <w:p w:rsidR="00DE3C5C" w:rsidRPr="0085619E" w:rsidRDefault="00DE3C5C" w:rsidP="00DE3C5C">
      <w:pPr>
        <w:pStyle w:val="ListParagraph"/>
        <w:ind w:left="502"/>
        <w:rPr>
          <w:b/>
          <w:bCs/>
        </w:rPr>
      </w:pPr>
    </w:p>
    <w:p w:rsidR="008E5014" w:rsidRDefault="00DE3C5C" w:rsidP="001F1D7F">
      <w:pPr>
        <w:ind w:left="720"/>
        <w:rPr>
          <w:b/>
          <w:bCs/>
        </w:rPr>
      </w:pPr>
      <w:r w:rsidRPr="00DE3C5C">
        <w:rPr>
          <w:position w:val="-24"/>
        </w:rPr>
        <w:object w:dxaOrig="1880" w:dyaOrig="620">
          <v:shape id="_x0000_i1033" type="#_x0000_t75" style="width:93.75pt;height:30.75pt" o:ole="">
            <v:imagedata r:id="rId23" o:title=""/>
          </v:shape>
          <o:OLEObject Type="Embed" ProgID="Equation.DSMT4" ShapeID="_x0000_i1033" DrawAspect="Content" ObjectID="_1438590910" r:id="rId24"/>
        </w:object>
      </w:r>
      <w:r>
        <w:t xml:space="preserve">                                                 </w:t>
      </w:r>
      <w:r w:rsidRPr="00B43968">
        <w:rPr>
          <w:bCs/>
        </w:rPr>
        <w:t>3(</w:t>
      </w:r>
      <w:r>
        <w:rPr>
          <w:bCs/>
        </w:rPr>
        <w:t>α+2) – 2(α-1)=2α+3</w:t>
      </w:r>
    </w:p>
    <w:p w:rsidR="008E5014" w:rsidRDefault="00DE3C5C" w:rsidP="00DE3C5C">
      <w:pPr>
        <w:tabs>
          <w:tab w:val="center" w:pos="4153"/>
        </w:tabs>
        <w:rPr>
          <w:bCs/>
        </w:rPr>
      </w:pPr>
      <w:r>
        <w:rPr>
          <w:bCs/>
        </w:rPr>
        <w:tab/>
      </w:r>
    </w:p>
    <w:p w:rsidR="00DE3C5C" w:rsidRPr="00367CFB" w:rsidRDefault="00DE3C5C" w:rsidP="00DE3C5C">
      <w:pPr>
        <w:pStyle w:val="MTDisplayEquation"/>
      </w:pPr>
      <w:r>
        <w:tab/>
      </w:r>
    </w:p>
    <w:p w:rsidR="008E5014" w:rsidRPr="007535BC" w:rsidRDefault="008E5014" w:rsidP="007535BC">
      <w:pPr>
        <w:rPr>
          <w:b/>
          <w:bCs/>
        </w:rPr>
      </w:pPr>
    </w:p>
    <w:p w:rsidR="008E5014" w:rsidRDefault="008E5014" w:rsidP="00D75455"/>
    <w:p w:rsidR="008E5014" w:rsidRDefault="008E5014" w:rsidP="00D75455"/>
    <w:p w:rsidR="008E5014" w:rsidRDefault="008E5014" w:rsidP="00D75455"/>
    <w:p w:rsidR="008E5014" w:rsidRDefault="008E5014" w:rsidP="00D75455"/>
    <w:p w:rsidR="008E5014" w:rsidRDefault="008E5014" w:rsidP="00D75455"/>
    <w:p w:rsidR="008E5014" w:rsidRPr="00912F05" w:rsidRDefault="008E5014" w:rsidP="00912F05">
      <w:pPr>
        <w:rPr>
          <w:b/>
          <w:bCs/>
          <w:lang w:val="en-US"/>
        </w:rPr>
      </w:pPr>
    </w:p>
    <w:p w:rsidR="00882E09" w:rsidRPr="007A2620" w:rsidRDefault="00882E09" w:rsidP="007A2620">
      <w:pPr>
        <w:pStyle w:val="ListParagraph"/>
        <w:numPr>
          <w:ilvl w:val="0"/>
          <w:numId w:val="22"/>
        </w:numPr>
        <w:rPr>
          <w:b/>
          <w:bCs/>
        </w:rPr>
      </w:pPr>
      <w:r w:rsidRPr="007A2620">
        <w:rPr>
          <w:b/>
          <w:bCs/>
        </w:rPr>
        <w:t>Ποιας εξίσωσης είναι λύση το χ = 6;</w:t>
      </w:r>
      <w:r w:rsidR="00E07854">
        <w:rPr>
          <w:b/>
          <w:bCs/>
        </w:rPr>
        <w:t xml:space="preserve">  (</w:t>
      </w:r>
      <w:r w:rsidR="00E07854" w:rsidRPr="00E07854">
        <w:rPr>
          <w:b/>
          <w:bCs/>
        </w:rPr>
        <w:t>1</w:t>
      </w:r>
      <w:r w:rsidR="007A2620" w:rsidRPr="007A2620">
        <w:rPr>
          <w:b/>
          <w:bCs/>
        </w:rPr>
        <w:t>)</w:t>
      </w:r>
    </w:p>
    <w:p w:rsidR="008E5014" w:rsidRDefault="008E5014" w:rsidP="00D75455">
      <w:pPr>
        <w:ind w:left="720"/>
        <w:rPr>
          <w:b/>
          <w:bCs/>
        </w:rPr>
      </w:pPr>
      <w:r>
        <w:rPr>
          <w:b/>
          <w:bCs/>
        </w:rPr>
        <w:tab/>
      </w:r>
    </w:p>
    <w:p w:rsidR="008E5014" w:rsidRPr="007A2620" w:rsidRDefault="007A2620" w:rsidP="007A2620">
      <w:pPr>
        <w:pStyle w:val="ListParagraph"/>
        <w:numPr>
          <w:ilvl w:val="1"/>
          <w:numId w:val="22"/>
        </w:numPr>
        <w:rPr>
          <w:bCs/>
        </w:rPr>
      </w:pPr>
      <w:r w:rsidRPr="007A2620">
        <w:rPr>
          <w:bCs/>
        </w:rPr>
        <w:t>3χ</w:t>
      </w:r>
      <w:r w:rsidR="00882E09" w:rsidRPr="007A2620">
        <w:rPr>
          <w:bCs/>
        </w:rPr>
        <w:t xml:space="preserve">+ 9 = 28                                                 </w:t>
      </w:r>
      <w:r w:rsidRPr="007A2620">
        <w:rPr>
          <w:bCs/>
          <w:lang w:val="en-US"/>
        </w:rPr>
        <w:t>b</w:t>
      </w:r>
      <w:r w:rsidRPr="007A2620">
        <w:rPr>
          <w:bCs/>
        </w:rPr>
        <w:t>.</w:t>
      </w:r>
      <w:r w:rsidR="00882E09" w:rsidRPr="007A2620">
        <w:rPr>
          <w:bCs/>
        </w:rPr>
        <w:t xml:space="preserve">   4(2χ – 1) = 44</w:t>
      </w:r>
    </w:p>
    <w:p w:rsidR="008E5014" w:rsidRPr="007A2620" w:rsidRDefault="008E5014" w:rsidP="00D75455">
      <w:pPr>
        <w:ind w:left="720"/>
        <w:rPr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8E5014" w:rsidRDefault="008E5014" w:rsidP="00D75455">
      <w:pPr>
        <w:ind w:left="720"/>
        <w:rPr>
          <w:b/>
          <w:bCs/>
        </w:rPr>
      </w:pPr>
    </w:p>
    <w:p w:rsidR="007A2620" w:rsidRPr="002F36C7" w:rsidRDefault="007A2620" w:rsidP="00252485"/>
    <w:p w:rsidR="007A2620" w:rsidRPr="007A2620" w:rsidRDefault="007A2620" w:rsidP="00252485">
      <w:pPr>
        <w:rPr>
          <w:lang w:val="en-US"/>
        </w:rPr>
      </w:pPr>
    </w:p>
    <w:p w:rsidR="008E5014" w:rsidRPr="00252485" w:rsidRDefault="008E5014" w:rsidP="00252485"/>
    <w:p w:rsidR="008E5014" w:rsidRPr="002F36C7" w:rsidRDefault="002F36C7" w:rsidP="002F36C7">
      <w:pPr>
        <w:pStyle w:val="ListParagraph"/>
        <w:numPr>
          <w:ilvl w:val="0"/>
          <w:numId w:val="22"/>
        </w:numPr>
        <w:rPr>
          <w:b/>
        </w:rPr>
      </w:pPr>
      <w:r>
        <w:rPr>
          <w:b/>
          <w:lang w:val="en-US"/>
        </w:rPr>
        <w:t>N</w:t>
      </w:r>
      <w:r>
        <w:rPr>
          <w:b/>
        </w:rPr>
        <w:t>α υπολογ</w:t>
      </w:r>
      <w:r w:rsidR="003B3C81">
        <w:rPr>
          <w:b/>
        </w:rPr>
        <w:t>ίσετε την  αριθμητική τιμή των παραστάσεων Α και Β</w:t>
      </w:r>
      <w:r w:rsidR="002F3BD9">
        <w:rPr>
          <w:b/>
        </w:rPr>
        <w:t>.  (2)</w:t>
      </w:r>
    </w:p>
    <w:p w:rsidR="002F36C7" w:rsidRPr="003B3C81" w:rsidRDefault="002F36C7" w:rsidP="002F36C7">
      <w:pPr>
        <w:pStyle w:val="ListParagraph"/>
      </w:pPr>
    </w:p>
    <w:p w:rsidR="008E5014" w:rsidRPr="00252485" w:rsidRDefault="008E5014" w:rsidP="00252485"/>
    <w:p w:rsidR="008E5014" w:rsidRPr="00252485" w:rsidRDefault="002F36C7" w:rsidP="00252485">
      <w:r>
        <w:t xml:space="preserve">α) </w:t>
      </w:r>
      <w:r w:rsidRPr="002F3BD9">
        <w:rPr>
          <w:b/>
        </w:rPr>
        <w:t>Α</w:t>
      </w:r>
      <w:r w:rsidR="00DA6EFE">
        <w:t xml:space="preserve"> = 6</w:t>
      </w:r>
      <w:r w:rsidR="00DA6EFE" w:rsidRPr="00DA6EFE">
        <w:t>(</w:t>
      </w:r>
      <w:r>
        <w:t>χ</w:t>
      </w:r>
      <w:r w:rsidR="00DA6EFE" w:rsidRPr="00DA6EFE">
        <w:t>+</w:t>
      </w:r>
      <w:r w:rsidR="00DA6EFE">
        <w:t>ψ) –</w:t>
      </w:r>
      <w:r>
        <w:t xml:space="preserve"> 80</w:t>
      </w:r>
      <w:r w:rsidR="00DA6EFE">
        <w:t>:</w:t>
      </w:r>
      <w:r w:rsidR="00DA6EFE" w:rsidRPr="00DA6EFE">
        <w:t xml:space="preserve"> 4</w:t>
      </w:r>
      <w:r>
        <w:t xml:space="preserve">ψ – 15  </w:t>
      </w:r>
      <w:r w:rsidR="003B3C81">
        <w:t xml:space="preserve">                   </w:t>
      </w:r>
      <w:r>
        <w:t xml:space="preserve"> αν  χ = </w:t>
      </w:r>
      <w:r w:rsidR="003B3C81">
        <w:t>5 και  ψ =</w:t>
      </w:r>
      <w:r w:rsidR="00DA6EFE">
        <w:t xml:space="preserve"> </w:t>
      </w:r>
      <w:r w:rsidR="00DA6EFE" w:rsidRPr="00DA6EFE">
        <w:t>-</w:t>
      </w:r>
      <w:r w:rsidR="003B3C81">
        <w:t xml:space="preserve"> 2</w:t>
      </w:r>
    </w:p>
    <w:p w:rsidR="007A2620" w:rsidRPr="003B3C81" w:rsidRDefault="007A2620" w:rsidP="00252485"/>
    <w:p w:rsidR="008E5014" w:rsidRPr="007A2620" w:rsidRDefault="008E5014" w:rsidP="00252485"/>
    <w:p w:rsidR="008E5014" w:rsidRDefault="008E5014" w:rsidP="00252485"/>
    <w:p w:rsidR="002F3BD9" w:rsidRPr="007A2620" w:rsidRDefault="002F3BD9" w:rsidP="00252485"/>
    <w:p w:rsidR="008E5014" w:rsidRPr="007A2620" w:rsidRDefault="008E5014" w:rsidP="00252485"/>
    <w:p w:rsidR="002F3BD9" w:rsidRDefault="003B3C81" w:rsidP="00252485">
      <w:r>
        <w:t xml:space="preserve">β) </w:t>
      </w:r>
      <w:r w:rsidRPr="002F3BD9">
        <w:rPr>
          <w:b/>
        </w:rPr>
        <w:t>Β</w:t>
      </w:r>
      <w:r>
        <w:t xml:space="preserve"> = 2αβ + 3 (α – β) – 3α </w:t>
      </w:r>
      <w:r w:rsidR="003E5BCF" w:rsidRPr="003E5BCF">
        <w:t>:</w:t>
      </w:r>
      <w:r w:rsidR="003E5BCF">
        <w:t xml:space="preserve"> β</w:t>
      </w:r>
      <w:r>
        <w:t xml:space="preserve">                  αν α = 15 και  β = </w:t>
      </w:r>
      <w:r w:rsidR="00DA6EFE" w:rsidRPr="00DA6EFE">
        <w:rPr>
          <w:position w:val="-24"/>
        </w:rPr>
        <w:object w:dxaOrig="220" w:dyaOrig="620">
          <v:shape id="_x0000_i1034" type="#_x0000_t75" style="width:11.25pt;height:30.75pt" o:ole="">
            <v:imagedata r:id="rId25" o:title=""/>
          </v:shape>
          <o:OLEObject Type="Embed" ProgID="Equation.DSMT4" ShapeID="_x0000_i1034" DrawAspect="Content" ObjectID="_1438590911" r:id="rId26"/>
        </w:object>
      </w:r>
    </w:p>
    <w:p w:rsidR="00DA6EFE" w:rsidRDefault="00DA6EFE" w:rsidP="00DA6EFE">
      <w:pPr>
        <w:pStyle w:val="MTDisplayEquation"/>
      </w:pPr>
      <w:r>
        <w:tab/>
      </w:r>
    </w:p>
    <w:p w:rsidR="002F3BD9" w:rsidRDefault="002F3BD9" w:rsidP="00252485"/>
    <w:p w:rsidR="002F3BD9" w:rsidRDefault="002F3BD9" w:rsidP="00252485"/>
    <w:p w:rsidR="002F3BD9" w:rsidRDefault="002F3BD9" w:rsidP="00252485"/>
    <w:p w:rsidR="002F3BD9" w:rsidRPr="00261D16" w:rsidRDefault="002B31D0" w:rsidP="00F0543F">
      <w:pPr>
        <w:pStyle w:val="ListParagraph"/>
        <w:numPr>
          <w:ilvl w:val="0"/>
          <w:numId w:val="22"/>
        </w:numPr>
      </w:pPr>
      <w:r>
        <w:rPr>
          <w:b/>
        </w:rPr>
        <w:t xml:space="preserve">Να  κάνετε τις πράξεις </w:t>
      </w:r>
      <w:r w:rsidR="002F3BD9">
        <w:rPr>
          <w:b/>
        </w:rPr>
        <w:t xml:space="preserve">             (2)</w:t>
      </w:r>
    </w:p>
    <w:p w:rsidR="00261D16" w:rsidRPr="00261D16" w:rsidRDefault="00261D16" w:rsidP="00261D16">
      <w:pPr>
        <w:pStyle w:val="ListParagraph"/>
      </w:pPr>
    </w:p>
    <w:p w:rsidR="00261D16" w:rsidRDefault="002B31D0" w:rsidP="002B31D0">
      <w:pPr>
        <w:pStyle w:val="ListParagraph"/>
        <w:numPr>
          <w:ilvl w:val="0"/>
          <w:numId w:val="32"/>
        </w:numPr>
      </w:pPr>
      <w:r>
        <w:t>(-3) + (+5) + (-12) + (+2</w:t>
      </w:r>
      <w:r w:rsidR="00351C2E">
        <w:t>0</w:t>
      </w:r>
      <w:r>
        <w:t>) =</w:t>
      </w:r>
    </w:p>
    <w:p w:rsidR="002B31D0" w:rsidRDefault="002B31D0" w:rsidP="002B31D0"/>
    <w:p w:rsidR="002B31D0" w:rsidRDefault="002B31D0" w:rsidP="002B31D0"/>
    <w:p w:rsidR="002B31D0" w:rsidRDefault="002B31D0" w:rsidP="002B31D0">
      <w:pPr>
        <w:pStyle w:val="ListParagraph"/>
        <w:numPr>
          <w:ilvl w:val="0"/>
          <w:numId w:val="32"/>
        </w:numPr>
      </w:pPr>
      <w:r>
        <w:t>(-6) – (</w:t>
      </w:r>
      <w:r w:rsidR="00351C2E">
        <w:t>-9) – (+ 11) =</w:t>
      </w:r>
    </w:p>
    <w:p w:rsidR="00351C2E" w:rsidRDefault="00351C2E" w:rsidP="00351C2E"/>
    <w:p w:rsidR="00351C2E" w:rsidRDefault="00351C2E" w:rsidP="00351C2E"/>
    <w:p w:rsidR="00351C2E" w:rsidRDefault="00351C2E" w:rsidP="0000170B">
      <w:pPr>
        <w:pStyle w:val="ListParagraph"/>
        <w:numPr>
          <w:ilvl w:val="0"/>
          <w:numId w:val="32"/>
        </w:numPr>
      </w:pPr>
      <w:r>
        <w:t>(-7) .</w:t>
      </w:r>
      <w:r>
        <w:rPr>
          <w:lang w:val="en-US"/>
        </w:rPr>
        <w:t xml:space="preserve"> </w:t>
      </w:r>
      <w:r w:rsidR="0000170B">
        <w:t>(</w:t>
      </w:r>
      <w:r w:rsidR="0000170B" w:rsidRPr="0000170B">
        <w:rPr>
          <w:position w:val="-24"/>
        </w:rPr>
        <w:object w:dxaOrig="360" w:dyaOrig="620">
          <v:shape id="_x0000_i1035" type="#_x0000_t75" style="width:18pt;height:30.75pt" o:ole="">
            <v:imagedata r:id="rId27" o:title=""/>
          </v:shape>
          <o:OLEObject Type="Embed" ProgID="Equation.DSMT4" ShapeID="_x0000_i1035" DrawAspect="Content" ObjectID="_1438590912" r:id="rId28"/>
        </w:object>
      </w:r>
      <w:r w:rsidR="0000170B">
        <w:t>) =</w:t>
      </w:r>
    </w:p>
    <w:p w:rsidR="00351C2E" w:rsidRDefault="00351C2E" w:rsidP="00351C2E"/>
    <w:p w:rsidR="00351C2E" w:rsidRDefault="00351C2E" w:rsidP="00351C2E"/>
    <w:p w:rsidR="00261D16" w:rsidRPr="00912F05" w:rsidRDefault="00351C2E" w:rsidP="00351C2E">
      <w:pPr>
        <w:pStyle w:val="ListParagraph"/>
        <w:numPr>
          <w:ilvl w:val="0"/>
          <w:numId w:val="32"/>
        </w:numPr>
      </w:pPr>
      <w:r>
        <w:t>(</w:t>
      </w:r>
      <w:r>
        <w:rPr>
          <w:lang w:val="en-US"/>
        </w:rPr>
        <w:t>-</w:t>
      </w:r>
      <w:r>
        <w:t>36)</w:t>
      </w:r>
      <w:r>
        <w:rPr>
          <w:lang w:val="en-US"/>
        </w:rPr>
        <w:t xml:space="preserve"> : (-9) =</w:t>
      </w: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Default="00912F05" w:rsidP="00912F05">
      <w:pPr>
        <w:rPr>
          <w:lang w:val="en-US"/>
        </w:rPr>
      </w:pPr>
    </w:p>
    <w:p w:rsidR="00912F05" w:rsidRPr="00912F05" w:rsidRDefault="00912F05" w:rsidP="00912F05">
      <w:pPr>
        <w:rPr>
          <w:lang w:val="en-US"/>
        </w:rPr>
      </w:pPr>
    </w:p>
    <w:p w:rsidR="00261D16" w:rsidRDefault="00261D16" w:rsidP="00261D16">
      <w:pPr>
        <w:ind w:firstLine="720"/>
        <w:rPr>
          <w:lang w:val="en-US"/>
        </w:rPr>
      </w:pPr>
    </w:p>
    <w:p w:rsidR="00F0543F" w:rsidRPr="0000170B" w:rsidRDefault="00F0543F" w:rsidP="00F0543F">
      <w:pPr>
        <w:pStyle w:val="ListParagraph"/>
        <w:numPr>
          <w:ilvl w:val="0"/>
          <w:numId w:val="22"/>
        </w:numPr>
        <w:rPr>
          <w:lang w:val="en-US"/>
        </w:rPr>
      </w:pPr>
      <w:r>
        <w:rPr>
          <w:b/>
        </w:rPr>
        <w:t>Να κάνετε τις πρά</w:t>
      </w:r>
      <w:r w:rsidR="0000170B">
        <w:rPr>
          <w:b/>
        </w:rPr>
        <w:t xml:space="preserve">ξεις </w:t>
      </w:r>
      <w:r w:rsidR="00707D1C">
        <w:rPr>
          <w:b/>
        </w:rPr>
        <w:t xml:space="preserve">  (4</w:t>
      </w:r>
      <w:r w:rsidR="0000170B">
        <w:rPr>
          <w:b/>
        </w:rPr>
        <w:t>)</w:t>
      </w:r>
    </w:p>
    <w:p w:rsidR="0000170B" w:rsidRPr="0000170B" w:rsidRDefault="0000170B" w:rsidP="0000170B">
      <w:pPr>
        <w:pStyle w:val="ListParagraph"/>
        <w:ind w:left="502"/>
        <w:rPr>
          <w:lang w:val="en-US"/>
        </w:rPr>
      </w:pPr>
    </w:p>
    <w:p w:rsidR="0000170B" w:rsidRPr="0000170B" w:rsidRDefault="0000170B" w:rsidP="0000170B">
      <w:pPr>
        <w:pStyle w:val="ListParagraph"/>
        <w:numPr>
          <w:ilvl w:val="0"/>
          <w:numId w:val="33"/>
        </w:numPr>
      </w:pPr>
      <w:r>
        <w:t xml:space="preserve">20 – 2. (-9+3-8) + 16 </w:t>
      </w:r>
      <w:r w:rsidR="00DE257D">
        <w:rPr>
          <w:lang w:val="en-US"/>
        </w:rPr>
        <w:t>: (-4) =</w:t>
      </w:r>
    </w:p>
    <w:p w:rsidR="00F0543F" w:rsidRPr="0000170B" w:rsidRDefault="00F0543F" w:rsidP="00F0543F">
      <w:pPr>
        <w:pStyle w:val="ListParagraph"/>
        <w:ind w:left="1440"/>
      </w:pPr>
    </w:p>
    <w:p w:rsidR="003072A9" w:rsidRPr="003072A9" w:rsidRDefault="003072A9" w:rsidP="00F0543F">
      <w:pPr>
        <w:pStyle w:val="ListParagraph"/>
        <w:ind w:left="1440"/>
      </w:pPr>
    </w:p>
    <w:p w:rsidR="003072A9" w:rsidRPr="00912F05" w:rsidRDefault="003072A9" w:rsidP="00261D16">
      <w:pPr>
        <w:ind w:firstLine="720"/>
        <w:rPr>
          <w:lang w:val="en-US"/>
        </w:rPr>
      </w:pPr>
    </w:p>
    <w:p w:rsidR="00DE257D" w:rsidRDefault="00DE257D" w:rsidP="00261D16">
      <w:pPr>
        <w:ind w:firstLine="720"/>
        <w:rPr>
          <w:lang w:val="en-US"/>
        </w:rPr>
      </w:pPr>
    </w:p>
    <w:p w:rsidR="00DE257D" w:rsidRPr="00DE257D" w:rsidRDefault="00DE257D" w:rsidP="00261D16">
      <w:pPr>
        <w:ind w:firstLine="720"/>
        <w:rPr>
          <w:lang w:val="en-US"/>
        </w:rPr>
      </w:pPr>
    </w:p>
    <w:p w:rsidR="00261D16" w:rsidRDefault="004F3E78" w:rsidP="00DE257D">
      <w:pPr>
        <w:pStyle w:val="ListParagraph"/>
        <w:numPr>
          <w:ilvl w:val="0"/>
          <w:numId w:val="33"/>
        </w:numPr>
        <w:rPr>
          <w:lang w:val="en-US"/>
        </w:rPr>
      </w:pPr>
      <w:r w:rsidRPr="00DE257D">
        <w:rPr>
          <w:position w:val="-28"/>
          <w:lang w:val="en-US"/>
        </w:rPr>
        <w:object w:dxaOrig="2480" w:dyaOrig="660">
          <v:shape id="_x0000_i1036" type="#_x0000_t75" style="width:123.75pt;height:33pt" o:ole="">
            <v:imagedata r:id="rId29" o:title=""/>
          </v:shape>
          <o:OLEObject Type="Embed" ProgID="Equation.DSMT4" ShapeID="_x0000_i1036" DrawAspect="Content" ObjectID="_1438590913" r:id="rId30"/>
        </w:object>
      </w:r>
      <w:r>
        <w:rPr>
          <w:lang w:val="en-US"/>
        </w:rPr>
        <w:t>=</w:t>
      </w:r>
    </w:p>
    <w:p w:rsidR="004F3E78" w:rsidRDefault="004F3E78" w:rsidP="004F3E78">
      <w:pPr>
        <w:pStyle w:val="ListParagraph"/>
        <w:ind w:left="1222"/>
        <w:rPr>
          <w:lang w:val="en-US"/>
        </w:rPr>
      </w:pPr>
    </w:p>
    <w:p w:rsidR="00DE257D" w:rsidRPr="00DE257D" w:rsidRDefault="00DE257D" w:rsidP="00DE257D">
      <w:pPr>
        <w:pStyle w:val="MTDisplayEquation"/>
        <w:rPr>
          <w:lang w:val="en-US"/>
        </w:rPr>
      </w:pPr>
      <w:r>
        <w:rPr>
          <w:lang w:val="en-US"/>
        </w:rPr>
        <w:tab/>
      </w:r>
    </w:p>
    <w:p w:rsidR="009378B0" w:rsidRDefault="009378B0" w:rsidP="00261D16">
      <w:pPr>
        <w:ind w:firstLine="720"/>
      </w:pPr>
    </w:p>
    <w:p w:rsidR="003072A9" w:rsidRPr="003072A9" w:rsidRDefault="003072A9" w:rsidP="00261D16">
      <w:pPr>
        <w:ind w:firstLine="720"/>
      </w:pPr>
    </w:p>
    <w:p w:rsidR="00A86A2B" w:rsidRPr="00DE257D" w:rsidRDefault="00A86A2B" w:rsidP="00A86A2B">
      <w:pPr>
        <w:pStyle w:val="ListParagraph"/>
        <w:rPr>
          <w:lang w:val="en-US"/>
        </w:rPr>
      </w:pPr>
    </w:p>
    <w:p w:rsidR="00A86A2B" w:rsidRDefault="00A86A2B" w:rsidP="00A86A2B">
      <w:pPr>
        <w:pStyle w:val="ListParagraph"/>
      </w:pPr>
    </w:p>
    <w:p w:rsidR="00A86A2B" w:rsidRPr="00A86A2B" w:rsidRDefault="00A86A2B" w:rsidP="00A86A2B">
      <w:pPr>
        <w:pStyle w:val="ListParagraph"/>
      </w:pPr>
    </w:p>
    <w:p w:rsidR="00A86A2B" w:rsidRDefault="00A86A2B" w:rsidP="00A86A2B">
      <w:pPr>
        <w:pStyle w:val="MTDisplayEquation"/>
      </w:pPr>
      <w:r>
        <w:tab/>
      </w:r>
    </w:p>
    <w:p w:rsidR="00A86A2B" w:rsidRPr="00861BF0" w:rsidRDefault="004F3E78" w:rsidP="004F3E78">
      <w:pPr>
        <w:pStyle w:val="ListParagraph"/>
        <w:numPr>
          <w:ilvl w:val="0"/>
          <w:numId w:val="22"/>
        </w:numPr>
      </w:pPr>
      <w:r>
        <w:rPr>
          <w:b/>
          <w:lang w:val="en-US"/>
        </w:rPr>
        <w:t>N</w:t>
      </w:r>
      <w:r>
        <w:rPr>
          <w:b/>
        </w:rPr>
        <w:t xml:space="preserve">α μετατρέψετε τους περιοδικούς αριθμούς σε </w:t>
      </w:r>
      <w:r w:rsidR="00861BF0">
        <w:rPr>
          <w:b/>
        </w:rPr>
        <w:t>κλάσματα.</w:t>
      </w:r>
      <w:r w:rsidR="00434369" w:rsidRPr="00434369">
        <w:rPr>
          <w:b/>
        </w:rPr>
        <w:t xml:space="preserve"> (</w:t>
      </w:r>
      <w:r w:rsidR="00434369">
        <w:rPr>
          <w:b/>
          <w:lang w:val="en-US"/>
        </w:rPr>
        <w:t>2)</w:t>
      </w:r>
    </w:p>
    <w:p w:rsidR="00861BF0" w:rsidRDefault="00861BF0" w:rsidP="00861BF0">
      <w:pPr>
        <w:pStyle w:val="ListParagraph"/>
        <w:numPr>
          <w:ilvl w:val="0"/>
          <w:numId w:val="34"/>
        </w:numPr>
      </w:pPr>
      <w:r>
        <w:t>3,</w:t>
      </w:r>
      <w:r w:rsidRPr="00861BF0">
        <w:rPr>
          <w:position w:val="-6"/>
        </w:rPr>
        <w:object w:dxaOrig="180" w:dyaOrig="440">
          <v:shape id="_x0000_i1037" type="#_x0000_t75" style="width:9pt;height:21.75pt" o:ole="">
            <v:imagedata r:id="rId31" o:title=""/>
          </v:shape>
          <o:OLEObject Type="Embed" ProgID="Equation.DSMT4" ShapeID="_x0000_i1037" DrawAspect="Content" ObjectID="_1438590914" r:id="rId32"/>
        </w:object>
      </w:r>
      <w:r>
        <w:t xml:space="preserve">                                                    </w:t>
      </w:r>
      <w:r w:rsidR="00434369">
        <w:rPr>
          <w:lang w:val="en-US"/>
        </w:rPr>
        <w:t>b. 5</w:t>
      </w:r>
      <w:r>
        <w:rPr>
          <w:lang w:val="en-US"/>
        </w:rPr>
        <w:t>,</w:t>
      </w:r>
      <w:r w:rsidR="00434369" w:rsidRPr="00434369">
        <w:rPr>
          <w:position w:val="-4"/>
        </w:rPr>
        <w:object w:dxaOrig="420" w:dyaOrig="320">
          <v:shape id="_x0000_i1038" type="#_x0000_t75" style="width:21pt;height:15.75pt" o:ole="">
            <v:imagedata r:id="rId33" o:title=""/>
          </v:shape>
          <o:OLEObject Type="Embed" ProgID="Equation.DSMT4" ShapeID="_x0000_i1038" DrawAspect="Content" ObjectID="_1438590915" r:id="rId34"/>
        </w:object>
      </w:r>
      <w:r w:rsidRPr="00861BF0">
        <w:t xml:space="preserve"> </w:t>
      </w:r>
    </w:p>
    <w:p w:rsidR="00434369" w:rsidRPr="00861BF0" w:rsidRDefault="00434369" w:rsidP="00434369">
      <w:pPr>
        <w:pStyle w:val="MTDisplayEquation"/>
      </w:pPr>
      <w:r>
        <w:tab/>
      </w:r>
    </w:p>
    <w:p w:rsidR="00861BF0" w:rsidRDefault="00861BF0" w:rsidP="00861BF0">
      <w:pPr>
        <w:pStyle w:val="MTDisplayEquation"/>
      </w:pPr>
      <w:r>
        <w:tab/>
      </w:r>
    </w:p>
    <w:p w:rsidR="00861BF0" w:rsidRDefault="00861BF0" w:rsidP="00861BF0">
      <w:pPr>
        <w:pStyle w:val="MTDisplayEquation"/>
      </w:pPr>
      <w:r>
        <w:tab/>
      </w:r>
    </w:p>
    <w:p w:rsidR="00861BF0" w:rsidRDefault="00861BF0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Default="00707D1C" w:rsidP="00861BF0"/>
    <w:p w:rsidR="00707D1C" w:rsidRPr="006F4597" w:rsidRDefault="00707D1C" w:rsidP="00707D1C">
      <w:pPr>
        <w:pStyle w:val="ListParagraph"/>
        <w:numPr>
          <w:ilvl w:val="0"/>
          <w:numId w:val="22"/>
        </w:numPr>
        <w:rPr>
          <w:b/>
        </w:rPr>
      </w:pPr>
      <w:r w:rsidRPr="006F4597">
        <w:rPr>
          <w:b/>
        </w:rPr>
        <w:t>Να λύσετε το πρόβλημα χρησιμοποιώντας εξίσωση</w:t>
      </w:r>
      <w:r w:rsidR="006F4597">
        <w:rPr>
          <w:b/>
        </w:rPr>
        <w:t xml:space="preserve">         </w:t>
      </w:r>
      <w:r w:rsidR="006F4597" w:rsidRPr="006F4597">
        <w:rPr>
          <w:b/>
        </w:rPr>
        <w:t>(2)</w:t>
      </w:r>
    </w:p>
    <w:p w:rsidR="006F4597" w:rsidRDefault="00232EC8" w:rsidP="00707D1C">
      <w:pPr>
        <w:pStyle w:val="ListParagraph"/>
        <w:ind w:left="502"/>
      </w:pPr>
      <w:r>
        <w:t>Σ</w:t>
      </w:r>
      <w:r w:rsidRPr="00232EC8">
        <w:t xml:space="preserve">’ </w:t>
      </w:r>
      <w:r>
        <w:t xml:space="preserve">ένα σχολείο οι μαθητές της Α τάξης είναι </w:t>
      </w:r>
      <w:r w:rsidRPr="006F4597">
        <w:rPr>
          <w:b/>
        </w:rPr>
        <w:t>διπλάσιοι</w:t>
      </w:r>
      <w:r>
        <w:t xml:space="preserve"> από τους μαθητές της Β τάξης και οι μαθητές της Γ τάξης είναι </w:t>
      </w:r>
      <w:r w:rsidRPr="006F4597">
        <w:rPr>
          <w:b/>
        </w:rPr>
        <w:t>30 περισσότεροι</w:t>
      </w:r>
      <w:r>
        <w:t xml:space="preserve"> από τους μαθητές της Β τάξης.</w:t>
      </w:r>
      <w:r w:rsidR="006F4597">
        <w:t>Αν όλοι οι μαθητές του σχολείου είναι 310 ,να βρείτε πόσοι είναι οι μαθητές της κάθε τάξης.</w:t>
      </w:r>
    </w:p>
    <w:p w:rsidR="006F4597" w:rsidRPr="006F4597" w:rsidRDefault="006F4597" w:rsidP="006F4597"/>
    <w:p w:rsidR="006F4597" w:rsidRPr="006F4597" w:rsidRDefault="006F4597" w:rsidP="006F4597"/>
    <w:p w:rsidR="006F4597" w:rsidRPr="006F4597" w:rsidRDefault="006F4597" w:rsidP="006F4597"/>
    <w:p w:rsidR="006F4597" w:rsidRPr="006F4597" w:rsidRDefault="006F4597" w:rsidP="006F4597"/>
    <w:p w:rsidR="006F4597" w:rsidRPr="006F4597" w:rsidRDefault="006F4597" w:rsidP="006F4597"/>
    <w:p w:rsidR="006F4597" w:rsidRPr="006F4597" w:rsidRDefault="006F4597" w:rsidP="006F4597"/>
    <w:p w:rsidR="006F4597" w:rsidRPr="009B4198" w:rsidRDefault="006F4597" w:rsidP="006F4597"/>
    <w:p w:rsidR="006F4597" w:rsidRDefault="006F4597" w:rsidP="006F4597"/>
    <w:p w:rsidR="00707D1C" w:rsidRPr="007E4DFF" w:rsidRDefault="006F4597" w:rsidP="006F4597">
      <w:pPr>
        <w:pStyle w:val="ListParagraph"/>
        <w:numPr>
          <w:ilvl w:val="0"/>
          <w:numId w:val="22"/>
        </w:numPr>
        <w:rPr>
          <w:b/>
        </w:rPr>
      </w:pPr>
      <w:r w:rsidRPr="007E4DFF">
        <w:rPr>
          <w:b/>
        </w:rPr>
        <w:t>Δίνεται η αλγεβρική παράσταση Κ=</w:t>
      </w:r>
      <w:r w:rsidR="005415BB" w:rsidRPr="007E4DFF">
        <w:rPr>
          <w:b/>
        </w:rPr>
        <w:t xml:space="preserve"> χ + ψ -3χ +2(5-χ)+5(χ-2)+2χ+2ψ</w:t>
      </w:r>
    </w:p>
    <w:p w:rsidR="005415BB" w:rsidRPr="007E4DFF" w:rsidRDefault="005415BB" w:rsidP="005415BB">
      <w:pPr>
        <w:pStyle w:val="ListParagraph"/>
        <w:ind w:left="502"/>
        <w:rPr>
          <w:b/>
        </w:rPr>
      </w:pPr>
      <w:r w:rsidRPr="007E4DFF">
        <w:rPr>
          <w:b/>
        </w:rPr>
        <w:t>Να βρείτε την αριθμητική τιμή της  όταν χ+ψ= -</w:t>
      </w:r>
      <w:r w:rsidR="007E4DFF" w:rsidRPr="007E4DFF">
        <w:rPr>
          <w:b/>
        </w:rPr>
        <w:t>6</w:t>
      </w:r>
      <w:r w:rsidR="007E4DFF">
        <w:rPr>
          <w:b/>
        </w:rPr>
        <w:t xml:space="preserve">                                   (1)</w:t>
      </w:r>
    </w:p>
    <w:sectPr w:rsidR="005415BB" w:rsidRPr="007E4DFF" w:rsidSect="00062D83">
      <w:headerReference w:type="default" r:id="rId35"/>
      <w:pgSz w:w="11906" w:h="16838"/>
      <w:pgMar w:top="1440" w:right="1800" w:bottom="1258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4DA4" w:rsidRDefault="00BD4DA4">
      <w:r>
        <w:separator/>
      </w:r>
    </w:p>
  </w:endnote>
  <w:endnote w:type="continuationSeparator" w:id="0">
    <w:p w:rsidR="00BD4DA4" w:rsidRDefault="00BD4DA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4DA4" w:rsidRDefault="00BD4DA4">
      <w:r>
        <w:separator/>
      </w:r>
    </w:p>
  </w:footnote>
  <w:footnote w:type="continuationSeparator" w:id="0">
    <w:p w:rsidR="00BD4DA4" w:rsidRDefault="00BD4DA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726" w:rsidRDefault="006F4597" w:rsidP="006F4597">
    <w:pPr>
      <w:pStyle w:val="Header"/>
    </w:pPr>
    <w:r>
      <w:tab/>
    </w:r>
    <w:sdt>
      <w:sdtPr>
        <w:id w:val="1766880892"/>
        <w:docPartObj>
          <w:docPartGallery w:val="Page Numbers (Top of Page)"/>
          <w:docPartUnique/>
        </w:docPartObj>
      </w:sdtPr>
      <w:sdtEndPr>
        <w:rPr>
          <w:noProof/>
        </w:rPr>
      </w:sdtEndPr>
      <w:sdtContent>
        <w:r w:rsidR="001268A2">
          <w:fldChar w:fldCharType="begin"/>
        </w:r>
        <w:r w:rsidR="006A3726">
          <w:instrText xml:space="preserve"> PAGE   \* MERGEFORMAT </w:instrText>
        </w:r>
        <w:r w:rsidR="001268A2">
          <w:fldChar w:fldCharType="separate"/>
        </w:r>
        <w:r w:rsidR="000C70D8">
          <w:rPr>
            <w:noProof/>
          </w:rPr>
          <w:t>1</w:t>
        </w:r>
        <w:r w:rsidR="001268A2">
          <w:rPr>
            <w:noProof/>
          </w:rPr>
          <w:fldChar w:fldCharType="end"/>
        </w:r>
      </w:sdtContent>
    </w:sdt>
    <w:r>
      <w:rPr>
        <w:noProof/>
      </w:rPr>
      <w:tab/>
    </w:r>
  </w:p>
  <w:p w:rsidR="006A3726" w:rsidRDefault="006A372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B6A3E"/>
    <w:multiLevelType w:val="multilevel"/>
    <w:tmpl w:val="C5E0CCB0"/>
    <w:lvl w:ilvl="0">
      <w:start w:val="1"/>
      <w:numFmt w:val="decimal"/>
      <w:lvlText w:val="%1."/>
      <w:lvlJc w:val="left"/>
      <w:pPr>
        <w:tabs>
          <w:tab w:val="num" w:pos="-360"/>
        </w:tabs>
        <w:ind w:left="-360" w:hanging="360"/>
      </w:pPr>
    </w:lvl>
    <w:lvl w:ilvl="1">
      <w:start w:val="1"/>
      <w:numFmt w:val="upperRoman"/>
      <w:lvlText w:val="%2."/>
      <w:lvlJc w:val="right"/>
      <w:pPr>
        <w:tabs>
          <w:tab w:val="num" w:pos="180"/>
        </w:tabs>
        <w:ind w:left="180" w:hanging="18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6331173"/>
    <w:multiLevelType w:val="hybridMultilevel"/>
    <w:tmpl w:val="38C428EE"/>
    <w:lvl w:ilvl="0" w:tplc="CB0AE08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BF7EC60A">
      <w:start w:val="1"/>
      <w:numFmt w:val="lowerRoman"/>
      <w:lvlText w:val="%2."/>
      <w:lvlJc w:val="right"/>
      <w:pPr>
        <w:tabs>
          <w:tab w:val="num" w:pos="360"/>
        </w:tabs>
        <w:ind w:left="360" w:hanging="180"/>
      </w:pPr>
      <w:rPr>
        <w:rFonts w:hint="default"/>
      </w:rPr>
    </w:lvl>
    <w:lvl w:ilvl="2" w:tplc="1F1E1C64">
      <w:start w:val="1"/>
      <w:numFmt w:val="lowerLetter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7FE42F9"/>
    <w:multiLevelType w:val="hybridMultilevel"/>
    <w:tmpl w:val="2F6E0E6A"/>
    <w:lvl w:ilvl="0" w:tplc="CB0AE08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CF9581E"/>
    <w:multiLevelType w:val="hybridMultilevel"/>
    <w:tmpl w:val="995C00F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1D4CF7"/>
    <w:multiLevelType w:val="hybridMultilevel"/>
    <w:tmpl w:val="40BCC922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3164F"/>
    <w:multiLevelType w:val="hybridMultilevel"/>
    <w:tmpl w:val="DD42CA9A"/>
    <w:lvl w:ilvl="0" w:tplc="4B60EEE4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4FA70F5"/>
    <w:multiLevelType w:val="hybridMultilevel"/>
    <w:tmpl w:val="82044B1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8F1FF9"/>
    <w:multiLevelType w:val="hybridMultilevel"/>
    <w:tmpl w:val="90A6C93A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>
      <w:start w:val="1"/>
      <w:numFmt w:val="lowerLetter"/>
      <w:lvlText w:val="%2."/>
      <w:lvlJc w:val="left"/>
      <w:pPr>
        <w:ind w:left="2160" w:hanging="360"/>
      </w:pPr>
    </w:lvl>
    <w:lvl w:ilvl="2" w:tplc="0408001B">
      <w:start w:val="1"/>
      <w:numFmt w:val="lowerRoman"/>
      <w:lvlText w:val="%3."/>
      <w:lvlJc w:val="right"/>
      <w:pPr>
        <w:ind w:left="2880" w:hanging="180"/>
      </w:pPr>
    </w:lvl>
    <w:lvl w:ilvl="3" w:tplc="0408000F">
      <w:start w:val="1"/>
      <w:numFmt w:val="decimal"/>
      <w:lvlText w:val="%4."/>
      <w:lvlJc w:val="left"/>
      <w:pPr>
        <w:ind w:left="3600" w:hanging="360"/>
      </w:pPr>
    </w:lvl>
    <w:lvl w:ilvl="4" w:tplc="04080019">
      <w:start w:val="1"/>
      <w:numFmt w:val="lowerLetter"/>
      <w:lvlText w:val="%5."/>
      <w:lvlJc w:val="left"/>
      <w:pPr>
        <w:ind w:left="4320" w:hanging="360"/>
      </w:pPr>
    </w:lvl>
    <w:lvl w:ilvl="5" w:tplc="0408001B">
      <w:start w:val="1"/>
      <w:numFmt w:val="lowerRoman"/>
      <w:lvlText w:val="%6."/>
      <w:lvlJc w:val="right"/>
      <w:pPr>
        <w:ind w:left="5040" w:hanging="180"/>
      </w:pPr>
    </w:lvl>
    <w:lvl w:ilvl="6" w:tplc="0408000F">
      <w:start w:val="1"/>
      <w:numFmt w:val="decimal"/>
      <w:lvlText w:val="%7."/>
      <w:lvlJc w:val="left"/>
      <w:pPr>
        <w:ind w:left="5760" w:hanging="360"/>
      </w:pPr>
    </w:lvl>
    <w:lvl w:ilvl="7" w:tplc="04080019">
      <w:start w:val="1"/>
      <w:numFmt w:val="lowerLetter"/>
      <w:lvlText w:val="%8."/>
      <w:lvlJc w:val="left"/>
      <w:pPr>
        <w:ind w:left="6480" w:hanging="360"/>
      </w:pPr>
    </w:lvl>
    <w:lvl w:ilvl="8" w:tplc="0408001B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18535E82"/>
    <w:multiLevelType w:val="hybridMultilevel"/>
    <w:tmpl w:val="D2A0DA74"/>
    <w:lvl w:ilvl="0" w:tplc="04080019">
      <w:start w:val="1"/>
      <w:numFmt w:val="lowerLetter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13241D"/>
    <w:multiLevelType w:val="hybridMultilevel"/>
    <w:tmpl w:val="A560C9DC"/>
    <w:lvl w:ilvl="0" w:tplc="04080019">
      <w:start w:val="1"/>
      <w:numFmt w:val="lowerLetter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A56102B"/>
    <w:multiLevelType w:val="hybridMultilevel"/>
    <w:tmpl w:val="D1A09F3E"/>
    <w:lvl w:ilvl="0" w:tplc="0408000F">
      <w:start w:val="1"/>
      <w:numFmt w:val="decimal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B0966B6"/>
    <w:multiLevelType w:val="hybridMultilevel"/>
    <w:tmpl w:val="E10C16C8"/>
    <w:lvl w:ilvl="0" w:tplc="0408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0B33254"/>
    <w:multiLevelType w:val="hybridMultilevel"/>
    <w:tmpl w:val="14345116"/>
    <w:lvl w:ilvl="0" w:tplc="CB0AE08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0F75564"/>
    <w:multiLevelType w:val="hybridMultilevel"/>
    <w:tmpl w:val="7D5A41E0"/>
    <w:lvl w:ilvl="0" w:tplc="0408000F">
      <w:start w:val="1"/>
      <w:numFmt w:val="decimal"/>
      <w:lvlText w:val="%1."/>
      <w:lvlJc w:val="left"/>
      <w:pPr>
        <w:ind w:left="502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33B4257"/>
    <w:multiLevelType w:val="hybridMultilevel"/>
    <w:tmpl w:val="726E6B7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AC4A0B"/>
    <w:multiLevelType w:val="hybridMultilevel"/>
    <w:tmpl w:val="4F223B7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E27FC2"/>
    <w:multiLevelType w:val="hybridMultilevel"/>
    <w:tmpl w:val="38127FD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B84A13"/>
    <w:multiLevelType w:val="hybridMultilevel"/>
    <w:tmpl w:val="E53CD596"/>
    <w:lvl w:ilvl="0" w:tplc="04080019">
      <w:start w:val="1"/>
      <w:numFmt w:val="lowerLetter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AFB763D"/>
    <w:multiLevelType w:val="multilevel"/>
    <w:tmpl w:val="2E36236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3CB34CDC"/>
    <w:multiLevelType w:val="hybridMultilevel"/>
    <w:tmpl w:val="6FA44D96"/>
    <w:lvl w:ilvl="0" w:tplc="04080019">
      <w:start w:val="1"/>
      <w:numFmt w:val="lowerLetter"/>
      <w:lvlText w:val="%1."/>
      <w:lvlJc w:val="left"/>
      <w:pPr>
        <w:ind w:left="1222" w:hanging="360"/>
      </w:pPr>
    </w:lvl>
    <w:lvl w:ilvl="1" w:tplc="04080019" w:tentative="1">
      <w:start w:val="1"/>
      <w:numFmt w:val="lowerLetter"/>
      <w:lvlText w:val="%2."/>
      <w:lvlJc w:val="left"/>
      <w:pPr>
        <w:ind w:left="1942" w:hanging="360"/>
      </w:pPr>
    </w:lvl>
    <w:lvl w:ilvl="2" w:tplc="0408001B" w:tentative="1">
      <w:start w:val="1"/>
      <w:numFmt w:val="lowerRoman"/>
      <w:lvlText w:val="%3."/>
      <w:lvlJc w:val="right"/>
      <w:pPr>
        <w:ind w:left="2662" w:hanging="180"/>
      </w:pPr>
    </w:lvl>
    <w:lvl w:ilvl="3" w:tplc="0408000F" w:tentative="1">
      <w:start w:val="1"/>
      <w:numFmt w:val="decimal"/>
      <w:lvlText w:val="%4."/>
      <w:lvlJc w:val="left"/>
      <w:pPr>
        <w:ind w:left="3382" w:hanging="360"/>
      </w:pPr>
    </w:lvl>
    <w:lvl w:ilvl="4" w:tplc="04080019" w:tentative="1">
      <w:start w:val="1"/>
      <w:numFmt w:val="lowerLetter"/>
      <w:lvlText w:val="%5."/>
      <w:lvlJc w:val="left"/>
      <w:pPr>
        <w:ind w:left="4102" w:hanging="360"/>
      </w:pPr>
    </w:lvl>
    <w:lvl w:ilvl="5" w:tplc="0408001B" w:tentative="1">
      <w:start w:val="1"/>
      <w:numFmt w:val="lowerRoman"/>
      <w:lvlText w:val="%6."/>
      <w:lvlJc w:val="right"/>
      <w:pPr>
        <w:ind w:left="4822" w:hanging="180"/>
      </w:pPr>
    </w:lvl>
    <w:lvl w:ilvl="6" w:tplc="0408000F" w:tentative="1">
      <w:start w:val="1"/>
      <w:numFmt w:val="decimal"/>
      <w:lvlText w:val="%7."/>
      <w:lvlJc w:val="left"/>
      <w:pPr>
        <w:ind w:left="5542" w:hanging="360"/>
      </w:pPr>
    </w:lvl>
    <w:lvl w:ilvl="7" w:tplc="04080019" w:tentative="1">
      <w:start w:val="1"/>
      <w:numFmt w:val="lowerLetter"/>
      <w:lvlText w:val="%8."/>
      <w:lvlJc w:val="left"/>
      <w:pPr>
        <w:ind w:left="6262" w:hanging="360"/>
      </w:pPr>
    </w:lvl>
    <w:lvl w:ilvl="8" w:tplc="0408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0">
    <w:nsid w:val="3D897B76"/>
    <w:multiLevelType w:val="hybridMultilevel"/>
    <w:tmpl w:val="801C4BE2"/>
    <w:lvl w:ilvl="0" w:tplc="0408000F">
      <w:start w:val="1"/>
      <w:numFmt w:val="decimal"/>
      <w:lvlText w:val="%1."/>
      <w:lvlJc w:val="left"/>
      <w:pPr>
        <w:ind w:left="1734" w:hanging="360"/>
      </w:pPr>
    </w:lvl>
    <w:lvl w:ilvl="1" w:tplc="04080019">
      <w:start w:val="1"/>
      <w:numFmt w:val="lowerLetter"/>
      <w:lvlText w:val="%2."/>
      <w:lvlJc w:val="left"/>
      <w:pPr>
        <w:ind w:left="2454" w:hanging="360"/>
      </w:pPr>
    </w:lvl>
    <w:lvl w:ilvl="2" w:tplc="0408001B">
      <w:start w:val="1"/>
      <w:numFmt w:val="lowerRoman"/>
      <w:lvlText w:val="%3."/>
      <w:lvlJc w:val="right"/>
      <w:pPr>
        <w:ind w:left="3174" w:hanging="180"/>
      </w:pPr>
    </w:lvl>
    <w:lvl w:ilvl="3" w:tplc="0408000F">
      <w:start w:val="1"/>
      <w:numFmt w:val="decimal"/>
      <w:lvlText w:val="%4."/>
      <w:lvlJc w:val="left"/>
      <w:pPr>
        <w:ind w:left="3894" w:hanging="360"/>
      </w:pPr>
    </w:lvl>
    <w:lvl w:ilvl="4" w:tplc="04080019">
      <w:start w:val="1"/>
      <w:numFmt w:val="lowerLetter"/>
      <w:lvlText w:val="%5."/>
      <w:lvlJc w:val="left"/>
      <w:pPr>
        <w:ind w:left="4614" w:hanging="360"/>
      </w:pPr>
    </w:lvl>
    <w:lvl w:ilvl="5" w:tplc="0408001B">
      <w:start w:val="1"/>
      <w:numFmt w:val="lowerRoman"/>
      <w:lvlText w:val="%6."/>
      <w:lvlJc w:val="right"/>
      <w:pPr>
        <w:ind w:left="5334" w:hanging="180"/>
      </w:pPr>
    </w:lvl>
    <w:lvl w:ilvl="6" w:tplc="0408000F">
      <w:start w:val="1"/>
      <w:numFmt w:val="decimal"/>
      <w:lvlText w:val="%7."/>
      <w:lvlJc w:val="left"/>
      <w:pPr>
        <w:ind w:left="6054" w:hanging="360"/>
      </w:pPr>
    </w:lvl>
    <w:lvl w:ilvl="7" w:tplc="04080019">
      <w:start w:val="1"/>
      <w:numFmt w:val="lowerLetter"/>
      <w:lvlText w:val="%8."/>
      <w:lvlJc w:val="left"/>
      <w:pPr>
        <w:ind w:left="6774" w:hanging="360"/>
      </w:pPr>
    </w:lvl>
    <w:lvl w:ilvl="8" w:tplc="0408001B">
      <w:start w:val="1"/>
      <w:numFmt w:val="lowerRoman"/>
      <w:lvlText w:val="%9."/>
      <w:lvlJc w:val="right"/>
      <w:pPr>
        <w:ind w:left="7494" w:hanging="180"/>
      </w:pPr>
    </w:lvl>
  </w:abstractNum>
  <w:abstractNum w:abstractNumId="21">
    <w:nsid w:val="3F29592A"/>
    <w:multiLevelType w:val="multilevel"/>
    <w:tmpl w:val="487ADD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3F710CF3"/>
    <w:multiLevelType w:val="multilevel"/>
    <w:tmpl w:val="FEBACD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490923"/>
    <w:multiLevelType w:val="hybridMultilevel"/>
    <w:tmpl w:val="88F8FB2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4E7268F"/>
    <w:multiLevelType w:val="hybridMultilevel"/>
    <w:tmpl w:val="FD1CB1A8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4FB0315"/>
    <w:multiLevelType w:val="hybridMultilevel"/>
    <w:tmpl w:val="D548AA9A"/>
    <w:lvl w:ilvl="0" w:tplc="04080019">
      <w:start w:val="1"/>
      <w:numFmt w:val="lowerLetter"/>
      <w:lvlText w:val="%1.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056488C"/>
    <w:multiLevelType w:val="hybridMultilevel"/>
    <w:tmpl w:val="2CAAC45E"/>
    <w:lvl w:ilvl="0" w:tplc="CB0AE080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800" w:hanging="360"/>
      </w:pPr>
    </w:lvl>
    <w:lvl w:ilvl="2" w:tplc="0408001B">
      <w:start w:val="1"/>
      <w:numFmt w:val="lowerRoman"/>
      <w:lvlText w:val="%3."/>
      <w:lvlJc w:val="right"/>
      <w:pPr>
        <w:ind w:left="2520" w:hanging="180"/>
      </w:pPr>
    </w:lvl>
    <w:lvl w:ilvl="3" w:tplc="0408000F">
      <w:start w:val="1"/>
      <w:numFmt w:val="decimal"/>
      <w:lvlText w:val="%4."/>
      <w:lvlJc w:val="left"/>
      <w:pPr>
        <w:ind w:left="3240" w:hanging="360"/>
      </w:pPr>
    </w:lvl>
    <w:lvl w:ilvl="4" w:tplc="04080019">
      <w:start w:val="1"/>
      <w:numFmt w:val="lowerLetter"/>
      <w:lvlText w:val="%5."/>
      <w:lvlJc w:val="left"/>
      <w:pPr>
        <w:ind w:left="3960" w:hanging="360"/>
      </w:pPr>
    </w:lvl>
    <w:lvl w:ilvl="5" w:tplc="0408001B">
      <w:start w:val="1"/>
      <w:numFmt w:val="lowerRoman"/>
      <w:lvlText w:val="%6."/>
      <w:lvlJc w:val="right"/>
      <w:pPr>
        <w:ind w:left="4680" w:hanging="180"/>
      </w:pPr>
    </w:lvl>
    <w:lvl w:ilvl="6" w:tplc="0408000F">
      <w:start w:val="1"/>
      <w:numFmt w:val="decimal"/>
      <w:lvlText w:val="%7."/>
      <w:lvlJc w:val="left"/>
      <w:pPr>
        <w:ind w:left="5400" w:hanging="360"/>
      </w:pPr>
    </w:lvl>
    <w:lvl w:ilvl="7" w:tplc="04080019">
      <w:start w:val="1"/>
      <w:numFmt w:val="lowerLetter"/>
      <w:lvlText w:val="%8."/>
      <w:lvlJc w:val="left"/>
      <w:pPr>
        <w:ind w:left="6120" w:hanging="360"/>
      </w:pPr>
    </w:lvl>
    <w:lvl w:ilvl="8" w:tplc="0408001B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6733274"/>
    <w:multiLevelType w:val="hybridMultilevel"/>
    <w:tmpl w:val="4178EF76"/>
    <w:lvl w:ilvl="0" w:tplc="D45A19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800" w:hanging="360"/>
      </w:pPr>
    </w:lvl>
    <w:lvl w:ilvl="2" w:tplc="0408001B">
      <w:start w:val="1"/>
      <w:numFmt w:val="lowerRoman"/>
      <w:lvlText w:val="%3."/>
      <w:lvlJc w:val="right"/>
      <w:pPr>
        <w:ind w:left="2520" w:hanging="180"/>
      </w:pPr>
    </w:lvl>
    <w:lvl w:ilvl="3" w:tplc="0408000F">
      <w:start w:val="1"/>
      <w:numFmt w:val="decimal"/>
      <w:lvlText w:val="%4."/>
      <w:lvlJc w:val="left"/>
      <w:pPr>
        <w:ind w:left="3240" w:hanging="360"/>
      </w:pPr>
    </w:lvl>
    <w:lvl w:ilvl="4" w:tplc="04080019">
      <w:start w:val="1"/>
      <w:numFmt w:val="lowerLetter"/>
      <w:lvlText w:val="%5."/>
      <w:lvlJc w:val="left"/>
      <w:pPr>
        <w:ind w:left="3960" w:hanging="360"/>
      </w:pPr>
    </w:lvl>
    <w:lvl w:ilvl="5" w:tplc="0408001B">
      <w:start w:val="1"/>
      <w:numFmt w:val="lowerRoman"/>
      <w:lvlText w:val="%6."/>
      <w:lvlJc w:val="right"/>
      <w:pPr>
        <w:ind w:left="4680" w:hanging="180"/>
      </w:pPr>
    </w:lvl>
    <w:lvl w:ilvl="6" w:tplc="0408000F">
      <w:start w:val="1"/>
      <w:numFmt w:val="decimal"/>
      <w:lvlText w:val="%7."/>
      <w:lvlJc w:val="left"/>
      <w:pPr>
        <w:ind w:left="5400" w:hanging="360"/>
      </w:pPr>
    </w:lvl>
    <w:lvl w:ilvl="7" w:tplc="04080019">
      <w:start w:val="1"/>
      <w:numFmt w:val="lowerLetter"/>
      <w:lvlText w:val="%8."/>
      <w:lvlJc w:val="left"/>
      <w:pPr>
        <w:ind w:left="6120" w:hanging="360"/>
      </w:pPr>
    </w:lvl>
    <w:lvl w:ilvl="8" w:tplc="0408001B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7121B62"/>
    <w:multiLevelType w:val="hybridMultilevel"/>
    <w:tmpl w:val="7B3076B6"/>
    <w:lvl w:ilvl="0" w:tplc="04080019">
      <w:start w:val="1"/>
      <w:numFmt w:val="lowerLetter"/>
      <w:lvlText w:val="%1."/>
      <w:lvlJc w:val="left"/>
      <w:pPr>
        <w:ind w:left="1222" w:hanging="360"/>
      </w:pPr>
    </w:lvl>
    <w:lvl w:ilvl="1" w:tplc="04080019" w:tentative="1">
      <w:start w:val="1"/>
      <w:numFmt w:val="lowerLetter"/>
      <w:lvlText w:val="%2."/>
      <w:lvlJc w:val="left"/>
      <w:pPr>
        <w:ind w:left="1942" w:hanging="360"/>
      </w:pPr>
    </w:lvl>
    <w:lvl w:ilvl="2" w:tplc="0408001B" w:tentative="1">
      <w:start w:val="1"/>
      <w:numFmt w:val="lowerRoman"/>
      <w:lvlText w:val="%3."/>
      <w:lvlJc w:val="right"/>
      <w:pPr>
        <w:ind w:left="2662" w:hanging="180"/>
      </w:pPr>
    </w:lvl>
    <w:lvl w:ilvl="3" w:tplc="0408000F" w:tentative="1">
      <w:start w:val="1"/>
      <w:numFmt w:val="decimal"/>
      <w:lvlText w:val="%4."/>
      <w:lvlJc w:val="left"/>
      <w:pPr>
        <w:ind w:left="3382" w:hanging="360"/>
      </w:pPr>
    </w:lvl>
    <w:lvl w:ilvl="4" w:tplc="04080019" w:tentative="1">
      <w:start w:val="1"/>
      <w:numFmt w:val="lowerLetter"/>
      <w:lvlText w:val="%5."/>
      <w:lvlJc w:val="left"/>
      <w:pPr>
        <w:ind w:left="4102" w:hanging="360"/>
      </w:pPr>
    </w:lvl>
    <w:lvl w:ilvl="5" w:tplc="0408001B" w:tentative="1">
      <w:start w:val="1"/>
      <w:numFmt w:val="lowerRoman"/>
      <w:lvlText w:val="%6."/>
      <w:lvlJc w:val="right"/>
      <w:pPr>
        <w:ind w:left="4822" w:hanging="180"/>
      </w:pPr>
    </w:lvl>
    <w:lvl w:ilvl="6" w:tplc="0408000F" w:tentative="1">
      <w:start w:val="1"/>
      <w:numFmt w:val="decimal"/>
      <w:lvlText w:val="%7."/>
      <w:lvlJc w:val="left"/>
      <w:pPr>
        <w:ind w:left="5542" w:hanging="360"/>
      </w:pPr>
    </w:lvl>
    <w:lvl w:ilvl="7" w:tplc="04080019" w:tentative="1">
      <w:start w:val="1"/>
      <w:numFmt w:val="lowerLetter"/>
      <w:lvlText w:val="%8."/>
      <w:lvlJc w:val="left"/>
      <w:pPr>
        <w:ind w:left="6262" w:hanging="360"/>
      </w:pPr>
    </w:lvl>
    <w:lvl w:ilvl="8" w:tplc="0408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29">
    <w:nsid w:val="5BC96BFD"/>
    <w:multiLevelType w:val="multilevel"/>
    <w:tmpl w:val="E89ADC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Roman"/>
      <w:lvlText w:val="%2."/>
      <w:lvlJc w:val="right"/>
      <w:pPr>
        <w:tabs>
          <w:tab w:val="num" w:pos="900"/>
        </w:tabs>
        <w:ind w:left="900" w:hanging="180"/>
      </w:pPr>
      <w:rPr>
        <w:rFonts w:hint="default"/>
      </w:rPr>
    </w:lvl>
    <w:lvl w:ilvl="2">
      <w:start w:val="1"/>
      <w:numFmt w:val="lowerLetter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>
    <w:nsid w:val="62435E25"/>
    <w:multiLevelType w:val="hybridMultilevel"/>
    <w:tmpl w:val="0614950A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2545F1"/>
    <w:multiLevelType w:val="hybridMultilevel"/>
    <w:tmpl w:val="F588E226"/>
    <w:lvl w:ilvl="0" w:tplc="CB0AE08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ABC603A"/>
    <w:multiLevelType w:val="hybridMultilevel"/>
    <w:tmpl w:val="C8E80D4C"/>
    <w:lvl w:ilvl="0" w:tplc="0408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1"/>
  </w:num>
  <w:num w:numId="3">
    <w:abstractNumId w:val="0"/>
  </w:num>
  <w:num w:numId="4">
    <w:abstractNumId w:val="18"/>
  </w:num>
  <w:num w:numId="5">
    <w:abstractNumId w:val="5"/>
  </w:num>
  <w:num w:numId="6">
    <w:abstractNumId w:val="22"/>
  </w:num>
  <w:num w:numId="7">
    <w:abstractNumId w:val="2"/>
  </w:num>
  <w:num w:numId="8">
    <w:abstractNumId w:val="12"/>
  </w:num>
  <w:num w:numId="9">
    <w:abstractNumId w:val="3"/>
  </w:num>
  <w:num w:numId="10">
    <w:abstractNumId w:val="11"/>
  </w:num>
  <w:num w:numId="11">
    <w:abstractNumId w:val="32"/>
  </w:num>
  <w:num w:numId="12">
    <w:abstractNumId w:val="29"/>
  </w:num>
  <w:num w:numId="13">
    <w:abstractNumId w:val="1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20"/>
  </w:num>
  <w:num w:numId="16">
    <w:abstractNumId w:val="31"/>
  </w:num>
  <w:num w:numId="17">
    <w:abstractNumId w:val="26"/>
  </w:num>
  <w:num w:numId="18">
    <w:abstractNumId w:val="30"/>
  </w:num>
  <w:num w:numId="19">
    <w:abstractNumId w:val="4"/>
  </w:num>
  <w:num w:numId="20">
    <w:abstractNumId w:val="24"/>
  </w:num>
  <w:num w:numId="21">
    <w:abstractNumId w:val="27"/>
  </w:num>
  <w:num w:numId="22">
    <w:abstractNumId w:val="13"/>
  </w:num>
  <w:num w:numId="23">
    <w:abstractNumId w:val="15"/>
  </w:num>
  <w:num w:numId="24">
    <w:abstractNumId w:val="8"/>
  </w:num>
  <w:num w:numId="25">
    <w:abstractNumId w:val="14"/>
  </w:num>
  <w:num w:numId="26">
    <w:abstractNumId w:val="23"/>
  </w:num>
  <w:num w:numId="27">
    <w:abstractNumId w:val="6"/>
  </w:num>
  <w:num w:numId="28">
    <w:abstractNumId w:val="17"/>
  </w:num>
  <w:num w:numId="29">
    <w:abstractNumId w:val="25"/>
  </w:num>
  <w:num w:numId="30">
    <w:abstractNumId w:val="16"/>
  </w:num>
  <w:num w:numId="31">
    <w:abstractNumId w:val="10"/>
  </w:num>
  <w:num w:numId="32">
    <w:abstractNumId w:val="9"/>
  </w:num>
  <w:num w:numId="33">
    <w:abstractNumId w:val="19"/>
  </w:num>
  <w:num w:numId="34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20"/>
  <w:doNotHyphenateCaps/>
  <w:characterSpacingControl w:val="doNotCompress"/>
  <w:doNotValidateAgainstSchema/>
  <w:doNotDemarcateInvalidXml/>
  <w:hdrShapeDefaults>
    <o:shapedefaults v:ext="edit" spidmax="25602"/>
  </w:hdrShapeDefaults>
  <w:footnotePr>
    <w:footnote w:id="-1"/>
    <w:footnote w:id="0"/>
  </w:footnotePr>
  <w:endnotePr>
    <w:endnote w:id="-1"/>
    <w:endnote w:id="0"/>
  </w:endnotePr>
  <w:compat/>
  <w:rsids>
    <w:rsidRoot w:val="006F03CF"/>
    <w:rsid w:val="0000170B"/>
    <w:rsid w:val="00062D83"/>
    <w:rsid w:val="000853A8"/>
    <w:rsid w:val="00086059"/>
    <w:rsid w:val="000C64AF"/>
    <w:rsid w:val="000C70D8"/>
    <w:rsid w:val="000E0474"/>
    <w:rsid w:val="0011147B"/>
    <w:rsid w:val="00116E80"/>
    <w:rsid w:val="001268A2"/>
    <w:rsid w:val="001323B8"/>
    <w:rsid w:val="001424D5"/>
    <w:rsid w:val="00145AE5"/>
    <w:rsid w:val="00146CF1"/>
    <w:rsid w:val="00172F79"/>
    <w:rsid w:val="0018689C"/>
    <w:rsid w:val="001B2885"/>
    <w:rsid w:val="001C70BE"/>
    <w:rsid w:val="001F1D7F"/>
    <w:rsid w:val="001F63D9"/>
    <w:rsid w:val="001F6D24"/>
    <w:rsid w:val="00225BAB"/>
    <w:rsid w:val="00232EC8"/>
    <w:rsid w:val="00251E19"/>
    <w:rsid w:val="00252485"/>
    <w:rsid w:val="00256CF5"/>
    <w:rsid w:val="00261D16"/>
    <w:rsid w:val="002656E6"/>
    <w:rsid w:val="002710D3"/>
    <w:rsid w:val="00273204"/>
    <w:rsid w:val="00277214"/>
    <w:rsid w:val="00295550"/>
    <w:rsid w:val="002B31D0"/>
    <w:rsid w:val="002B449F"/>
    <w:rsid w:val="002D3EDB"/>
    <w:rsid w:val="002E0026"/>
    <w:rsid w:val="002E0F2E"/>
    <w:rsid w:val="002F36C7"/>
    <w:rsid w:val="002F3BD9"/>
    <w:rsid w:val="003072A9"/>
    <w:rsid w:val="00325A3F"/>
    <w:rsid w:val="00332AF2"/>
    <w:rsid w:val="00334AF6"/>
    <w:rsid w:val="00351C2E"/>
    <w:rsid w:val="00367CFB"/>
    <w:rsid w:val="00370E92"/>
    <w:rsid w:val="003A62A8"/>
    <w:rsid w:val="003B3C81"/>
    <w:rsid w:val="003B6CDD"/>
    <w:rsid w:val="003D5229"/>
    <w:rsid w:val="003E5BCF"/>
    <w:rsid w:val="00400CE1"/>
    <w:rsid w:val="00405E18"/>
    <w:rsid w:val="00412203"/>
    <w:rsid w:val="00420568"/>
    <w:rsid w:val="00434369"/>
    <w:rsid w:val="00463B97"/>
    <w:rsid w:val="00495F2E"/>
    <w:rsid w:val="004A336B"/>
    <w:rsid w:val="004D13C5"/>
    <w:rsid w:val="004F3E78"/>
    <w:rsid w:val="0050254A"/>
    <w:rsid w:val="005141FB"/>
    <w:rsid w:val="0052587D"/>
    <w:rsid w:val="0053080B"/>
    <w:rsid w:val="005415BB"/>
    <w:rsid w:val="00547E80"/>
    <w:rsid w:val="00555532"/>
    <w:rsid w:val="005664D9"/>
    <w:rsid w:val="005720D4"/>
    <w:rsid w:val="005750B2"/>
    <w:rsid w:val="005D683F"/>
    <w:rsid w:val="005E0609"/>
    <w:rsid w:val="005E5677"/>
    <w:rsid w:val="005F2FF1"/>
    <w:rsid w:val="0060449F"/>
    <w:rsid w:val="006044B6"/>
    <w:rsid w:val="00606C73"/>
    <w:rsid w:val="00610598"/>
    <w:rsid w:val="00625D46"/>
    <w:rsid w:val="006463AC"/>
    <w:rsid w:val="006658EE"/>
    <w:rsid w:val="00682250"/>
    <w:rsid w:val="006941F5"/>
    <w:rsid w:val="006A3726"/>
    <w:rsid w:val="006B2E1C"/>
    <w:rsid w:val="006C6980"/>
    <w:rsid w:val="006F03CF"/>
    <w:rsid w:val="006F4597"/>
    <w:rsid w:val="007032FD"/>
    <w:rsid w:val="00707D1C"/>
    <w:rsid w:val="00722B9C"/>
    <w:rsid w:val="00744D39"/>
    <w:rsid w:val="007535BC"/>
    <w:rsid w:val="00760DA3"/>
    <w:rsid w:val="00771A31"/>
    <w:rsid w:val="007815E2"/>
    <w:rsid w:val="00794071"/>
    <w:rsid w:val="007961F6"/>
    <w:rsid w:val="007A2620"/>
    <w:rsid w:val="007D589D"/>
    <w:rsid w:val="007E4DFF"/>
    <w:rsid w:val="00813DBA"/>
    <w:rsid w:val="00817ACD"/>
    <w:rsid w:val="00821E33"/>
    <w:rsid w:val="008513AD"/>
    <w:rsid w:val="0085619E"/>
    <w:rsid w:val="00861BF0"/>
    <w:rsid w:val="00877D35"/>
    <w:rsid w:val="00882E09"/>
    <w:rsid w:val="0088413B"/>
    <w:rsid w:val="008A5087"/>
    <w:rsid w:val="008C0585"/>
    <w:rsid w:val="008E5014"/>
    <w:rsid w:val="00912F05"/>
    <w:rsid w:val="0092251B"/>
    <w:rsid w:val="00926845"/>
    <w:rsid w:val="009378B0"/>
    <w:rsid w:val="009466B9"/>
    <w:rsid w:val="00957AFE"/>
    <w:rsid w:val="009A4C3B"/>
    <w:rsid w:val="009B2774"/>
    <w:rsid w:val="009B4198"/>
    <w:rsid w:val="009E54AD"/>
    <w:rsid w:val="009F140F"/>
    <w:rsid w:val="00A00EED"/>
    <w:rsid w:val="00A0142F"/>
    <w:rsid w:val="00A13214"/>
    <w:rsid w:val="00A33357"/>
    <w:rsid w:val="00A344D4"/>
    <w:rsid w:val="00A64801"/>
    <w:rsid w:val="00A72250"/>
    <w:rsid w:val="00A85EF3"/>
    <w:rsid w:val="00A86A2B"/>
    <w:rsid w:val="00A914F7"/>
    <w:rsid w:val="00AD42EF"/>
    <w:rsid w:val="00AD5541"/>
    <w:rsid w:val="00B063AE"/>
    <w:rsid w:val="00B07E5A"/>
    <w:rsid w:val="00B1207B"/>
    <w:rsid w:val="00B2752E"/>
    <w:rsid w:val="00B41055"/>
    <w:rsid w:val="00B421C7"/>
    <w:rsid w:val="00B43968"/>
    <w:rsid w:val="00B63DA1"/>
    <w:rsid w:val="00B75411"/>
    <w:rsid w:val="00BD4DA4"/>
    <w:rsid w:val="00BF19C9"/>
    <w:rsid w:val="00BF1B06"/>
    <w:rsid w:val="00BF6FAF"/>
    <w:rsid w:val="00C241B3"/>
    <w:rsid w:val="00C309D8"/>
    <w:rsid w:val="00C33023"/>
    <w:rsid w:val="00C85236"/>
    <w:rsid w:val="00CC4446"/>
    <w:rsid w:val="00CD0367"/>
    <w:rsid w:val="00CE3678"/>
    <w:rsid w:val="00CF6FC8"/>
    <w:rsid w:val="00D00DB7"/>
    <w:rsid w:val="00D25C3A"/>
    <w:rsid w:val="00D3053A"/>
    <w:rsid w:val="00D66955"/>
    <w:rsid w:val="00D75455"/>
    <w:rsid w:val="00DA6EFE"/>
    <w:rsid w:val="00DB4E54"/>
    <w:rsid w:val="00DC21A1"/>
    <w:rsid w:val="00DD23E6"/>
    <w:rsid w:val="00DE068B"/>
    <w:rsid w:val="00DE257D"/>
    <w:rsid w:val="00DE3C5C"/>
    <w:rsid w:val="00E07854"/>
    <w:rsid w:val="00E13C6D"/>
    <w:rsid w:val="00E663AB"/>
    <w:rsid w:val="00E674A6"/>
    <w:rsid w:val="00E729F8"/>
    <w:rsid w:val="00E96F84"/>
    <w:rsid w:val="00EA759C"/>
    <w:rsid w:val="00EB1F37"/>
    <w:rsid w:val="00EB55ED"/>
    <w:rsid w:val="00EC25B1"/>
    <w:rsid w:val="00EE372E"/>
    <w:rsid w:val="00F0543F"/>
    <w:rsid w:val="00F15AD8"/>
    <w:rsid w:val="00F42AAD"/>
    <w:rsid w:val="00F7417C"/>
    <w:rsid w:val="00FE0C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56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D83"/>
    <w:rPr>
      <w:sz w:val="24"/>
      <w:szCs w:val="24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rsid w:val="00062D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6941F5"/>
    <w:rPr>
      <w:sz w:val="24"/>
      <w:szCs w:val="24"/>
      <w:lang w:val="el-GR" w:eastAsia="el-GR"/>
    </w:rPr>
  </w:style>
  <w:style w:type="character" w:styleId="PageNumber">
    <w:name w:val="page number"/>
    <w:basedOn w:val="DefaultParagraphFont"/>
    <w:uiPriority w:val="99"/>
    <w:semiHidden/>
    <w:rsid w:val="00062D83"/>
  </w:style>
  <w:style w:type="character" w:styleId="PlaceholderText">
    <w:name w:val="Placeholder Text"/>
    <w:basedOn w:val="DefaultParagraphFont"/>
    <w:uiPriority w:val="99"/>
    <w:semiHidden/>
    <w:rsid w:val="00C241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241B3"/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24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821E3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50254A"/>
    <w:pPr>
      <w:ind w:left="720"/>
    </w:pPr>
  </w:style>
  <w:style w:type="paragraph" w:styleId="Header">
    <w:name w:val="header"/>
    <w:basedOn w:val="Normal"/>
    <w:link w:val="HeaderChar"/>
    <w:uiPriority w:val="99"/>
    <w:rsid w:val="00547E8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47E80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1F1D7F"/>
    <w:pPr>
      <w:tabs>
        <w:tab w:val="center" w:pos="4520"/>
        <w:tab w:val="right" w:pos="8300"/>
      </w:tabs>
      <w:ind w:left="720"/>
    </w:pPr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1F1D7F"/>
    <w:rPr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2D83"/>
    <w:rPr>
      <w:sz w:val="24"/>
      <w:szCs w:val="24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rsid w:val="00062D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6941F5"/>
    <w:rPr>
      <w:sz w:val="24"/>
      <w:szCs w:val="24"/>
      <w:lang w:val="el-GR" w:eastAsia="el-GR"/>
    </w:rPr>
  </w:style>
  <w:style w:type="character" w:styleId="PageNumber">
    <w:name w:val="page number"/>
    <w:basedOn w:val="DefaultParagraphFont"/>
    <w:uiPriority w:val="99"/>
    <w:semiHidden/>
    <w:rsid w:val="00062D83"/>
  </w:style>
  <w:style w:type="character" w:styleId="PlaceholderText">
    <w:name w:val="Placeholder Text"/>
    <w:basedOn w:val="DefaultParagraphFont"/>
    <w:uiPriority w:val="99"/>
    <w:semiHidden/>
    <w:rsid w:val="00C241B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C241B3"/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241B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99"/>
    <w:locked/>
    <w:rsid w:val="00821E33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50254A"/>
    <w:pPr>
      <w:ind w:left="720"/>
    </w:pPr>
  </w:style>
  <w:style w:type="paragraph" w:styleId="Header">
    <w:name w:val="header"/>
    <w:basedOn w:val="Normal"/>
    <w:link w:val="HeaderChar"/>
    <w:uiPriority w:val="99"/>
    <w:rsid w:val="00547E80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547E80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1F1D7F"/>
    <w:pPr>
      <w:tabs>
        <w:tab w:val="center" w:pos="4520"/>
        <w:tab w:val="right" w:pos="8300"/>
      </w:tabs>
      <w:ind w:left="720"/>
    </w:pPr>
    <w:rPr>
      <w:b/>
      <w:bCs/>
    </w:rPr>
  </w:style>
  <w:style w:type="character" w:customStyle="1" w:styleId="MTDisplayEquationChar">
    <w:name w:val="MTDisplayEquation Char"/>
    <w:basedOn w:val="DefaultParagraphFont"/>
    <w:link w:val="MTDisplayEquation"/>
    <w:uiPriority w:val="99"/>
    <w:locked/>
    <w:rsid w:val="001F1D7F"/>
    <w:rPr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371</Words>
  <Characters>200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)</vt:lpstr>
    </vt:vector>
  </TitlesOfParts>
  <Company>HP</Company>
  <LinksUpToDate>false</LinksUpToDate>
  <CharactersWithSpaces>2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0</cp:revision>
  <cp:lastPrinted>2012-10-11T10:37:00Z</cp:lastPrinted>
  <dcterms:created xsi:type="dcterms:W3CDTF">2013-01-20T17:12:00Z</dcterms:created>
  <dcterms:modified xsi:type="dcterms:W3CDTF">2013-08-21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